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  <p:sldMasterId id="2147483783" r:id="rId3"/>
    <p:sldMasterId id="2147483797" r:id="rId4"/>
    <p:sldMasterId id="2147483825" r:id="rId5"/>
    <p:sldMasterId id="2147483839" r:id="rId6"/>
    <p:sldMasterId id="2147483853" r:id="rId7"/>
  </p:sldMasterIdLst>
  <p:notesMasterIdLst>
    <p:notesMasterId r:id="rId56"/>
  </p:notesMasterIdLst>
  <p:sldIdLst>
    <p:sldId id="313" r:id="rId8"/>
    <p:sldId id="301" r:id="rId9"/>
    <p:sldId id="308" r:id="rId10"/>
    <p:sldId id="385" r:id="rId11"/>
    <p:sldId id="374" r:id="rId12"/>
    <p:sldId id="376" r:id="rId13"/>
    <p:sldId id="384" r:id="rId14"/>
    <p:sldId id="383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443" r:id="rId24"/>
    <p:sldId id="444" r:id="rId25"/>
    <p:sldId id="445" r:id="rId26"/>
    <p:sldId id="393" r:id="rId27"/>
    <p:sldId id="418" r:id="rId28"/>
    <p:sldId id="419" r:id="rId29"/>
    <p:sldId id="420" r:id="rId30"/>
    <p:sldId id="421" r:id="rId31"/>
    <p:sldId id="422" r:id="rId32"/>
    <p:sldId id="423" r:id="rId33"/>
    <p:sldId id="404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6" r:id="rId44"/>
    <p:sldId id="424" r:id="rId45"/>
    <p:sldId id="425" r:id="rId46"/>
    <p:sldId id="426" r:id="rId47"/>
    <p:sldId id="427" r:id="rId48"/>
    <p:sldId id="428" r:id="rId49"/>
    <p:sldId id="429" r:id="rId50"/>
    <p:sldId id="430" r:id="rId51"/>
    <p:sldId id="431" r:id="rId52"/>
    <p:sldId id="432" r:id="rId53"/>
    <p:sldId id="433" r:id="rId54"/>
    <p:sldId id="434" r:id="rId55"/>
  </p:sldIdLst>
  <p:sldSz cx="24384000" cy="13716000"/>
  <p:notesSz cx="6858000" cy="9144000"/>
  <p:custDataLst>
    <p:tags r:id="rId5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F9F1"/>
    <a:srgbClr val="E1F0D8"/>
    <a:srgbClr val="ED7D31"/>
    <a:srgbClr val="CCECFF"/>
    <a:srgbClr val="135F82"/>
    <a:srgbClr val="D60093"/>
    <a:srgbClr val="0000FF"/>
    <a:srgbClr val="008000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8" d="100"/>
          <a:sy n="38" d="100"/>
        </p:scale>
        <p:origin x="126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8928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436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652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224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912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3437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74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202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0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96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0163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5620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6185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73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4718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7294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80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5767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6384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37549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79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52986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07953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4719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50540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2048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62193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89264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43626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0850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82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0232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17935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998985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44781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9617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2590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687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469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2679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45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1239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5346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2161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53777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39327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64912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81120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97345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3811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62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0607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32789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2217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20233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2890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61972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42664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27966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086599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38295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3877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5069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94753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5914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38923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6869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21767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238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3772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838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5527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424995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8965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theme" Target="../theme/theme3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5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63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" y="77797"/>
            <a:ext cx="1462850" cy="146108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-DIỄN ĐÀN GIÁO VIÊN TOÁN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5932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6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81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kern="0" dirty="0" smtClean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4217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852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41" r:id="rId2"/>
    <p:sldLayoutId id="2147483842" r:id="rId3"/>
    <p:sldLayoutId id="2147483843" r:id="rId4"/>
    <p:sldLayoutId id="2147483844" r:id="rId5"/>
    <p:sldLayoutId id="2147483845" r:id="rId6"/>
    <p:sldLayoutId id="2147483846" r:id="rId7"/>
    <p:sldLayoutId id="2147483847" r:id="rId8"/>
    <p:sldLayoutId id="2147483848" r:id="rId9"/>
    <p:sldLayoutId id="2147483849" r:id="rId10"/>
    <p:sldLayoutId id="2147483850" r:id="rId11"/>
    <p:sldLayoutId id="2147483851" r:id="rId12"/>
    <p:sldLayoutId id="21474838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1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C000">
                    <a:lumMod val="40000"/>
                    <a:lumOff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kern="0" dirty="0">
              <a:solidFill>
                <a:srgbClr val="FFC000">
                  <a:lumMod val="40000"/>
                  <a:lumOff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5268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5" r:id="rId12"/>
    <p:sldLayoutId id="2147483866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41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91.xml"/><Relationship Id="rId5" Type="http://schemas.openxmlformats.org/officeDocument/2006/relationships/image" Target="../media/image58.png"/><Relationship Id="rId4" Type="http://schemas.openxmlformats.org/officeDocument/2006/relationships/image" Target="../media/image2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2.png"/><Relationship Id="rId3" Type="http://schemas.openxmlformats.org/officeDocument/2006/relationships/image" Target="../media/image57.emf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40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91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1.xml"/><Relationship Id="rId4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4.png"/><Relationship Id="rId3" Type="http://schemas.openxmlformats.org/officeDocument/2006/relationships/image" Target="../media/image6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1.png"/><Relationship Id="rId4" Type="http://schemas.openxmlformats.org/officeDocument/2006/relationships/image" Target="../media/image24.png"/><Relationship Id="rId9" Type="http://schemas.openxmlformats.org/officeDocument/2006/relationships/image" Target="../media/image68.wmf"/><Relationship Id="rId1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11.png"/><Relationship Id="rId7" Type="http://schemas.openxmlformats.org/officeDocument/2006/relationships/image" Target="../media/image71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70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4.emf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75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75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341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90.png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77.png"/><Relationship Id="rId7" Type="http://schemas.openxmlformats.org/officeDocument/2006/relationships/image" Target="../media/image1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8.png"/><Relationship Id="rId5" Type="http://schemas.openxmlformats.org/officeDocument/2006/relationships/image" Target="../media/image52.png"/><Relationship Id="rId10" Type="http://schemas.openxmlformats.org/officeDocument/2006/relationships/image" Target="../media/image570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79.png"/><Relationship Id="rId7" Type="http://schemas.openxmlformats.org/officeDocument/2006/relationships/image" Target="../media/image1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120.png"/><Relationship Id="rId9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0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81.png"/><Relationship Id="rId9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40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82.png"/><Relationship Id="rId9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600.png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4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11.png"/><Relationship Id="rId1" Type="http://schemas.openxmlformats.org/officeDocument/2006/relationships/slideLayout" Target="../slideLayouts/slideLayout7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13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0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0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19.png"/><Relationship Id="rId21" Type="http://schemas.openxmlformats.org/officeDocument/2006/relationships/image" Target="../media/image25.png"/><Relationship Id="rId7" Type="http://schemas.openxmlformats.org/officeDocument/2006/relationships/image" Target="../media/image110.png"/><Relationship Id="rId12" Type="http://schemas.openxmlformats.org/officeDocument/2006/relationships/image" Target="../media/image160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50.png"/><Relationship Id="rId24" Type="http://schemas.openxmlformats.org/officeDocument/2006/relationships/image" Target="../media/image28.png"/><Relationship Id="rId5" Type="http://schemas.openxmlformats.org/officeDocument/2006/relationships/image" Target="../media/image20.png"/><Relationship Id="rId15" Type="http://schemas.openxmlformats.org/officeDocument/2006/relationships/image" Target="../media/image190.png"/><Relationship Id="rId23" Type="http://schemas.openxmlformats.org/officeDocument/2006/relationships/image" Target="../media/image27.png"/><Relationship Id="rId10" Type="http://schemas.openxmlformats.org/officeDocument/2006/relationships/image" Target="../media/image140.png"/><Relationship Id="rId19" Type="http://schemas.openxmlformats.org/officeDocument/2006/relationships/image" Target="../media/image23.png"/><Relationship Id="rId4" Type="http://schemas.openxmlformats.org/officeDocument/2006/relationships/image" Target="../media/image191.png"/><Relationship Id="rId9" Type="http://schemas.openxmlformats.org/officeDocument/2006/relationships/image" Target="../media/image130.png"/><Relationship Id="rId14" Type="http://schemas.openxmlformats.org/officeDocument/2006/relationships/image" Target="../media/image180.png"/><Relationship Id="rId22" Type="http://schemas.openxmlformats.org/officeDocument/2006/relationships/image" Target="../media/image2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1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220.png"/><Relationship Id="rId4" Type="http://schemas.openxmlformats.org/officeDocument/2006/relationships/image" Target="../media/image8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8.xml"/><Relationship Id="rId5" Type="http://schemas.openxmlformats.org/officeDocument/2006/relationships/image" Target="../media/image87.emf"/><Relationship Id="rId4" Type="http://schemas.openxmlformats.org/officeDocument/2006/relationships/image" Target="../media/image2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8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35.png"/><Relationship Id="rId5" Type="http://schemas.openxmlformats.org/officeDocument/2006/relationships/image" Target="../media/image341.png"/><Relationship Id="rId4" Type="http://schemas.openxmlformats.org/officeDocument/2006/relationships/image" Target="../media/image33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0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1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33.png"/><Relationship Id="rId10" Type="http://schemas.openxmlformats.org/officeDocument/2006/relationships/image" Target="../media/image46.png"/><Relationship Id="rId4" Type="http://schemas.openxmlformats.org/officeDocument/2006/relationships/image" Target="../media/image32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6.png"/><Relationship Id="rId7" Type="http://schemas.openxmlformats.org/officeDocument/2006/relationships/image" Target="../media/image6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1.xml"/><Relationship Id="rId5" Type="http://schemas.openxmlformats.org/officeDocument/2006/relationships/image" Target="../media/image39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14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32" name="Rounded Rectangle 31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5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8" name="TextBox 17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576A738-4BE9-D3CF-F195-3A156BC166A2}"/>
                  </a:ext>
                </a:extLst>
              </p:cNvPr>
              <p:cNvSpPr txBox="1"/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Nhận xét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576A738-4BE9-D3CF-F195-3A156BC1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blipFill rotWithShape="1">
                <a:blip r:embed="rId3"/>
                <a:stretch>
                  <a:fillRect l="-1598" r="-1326" b="-41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9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33451" y="7205017"/>
            <a:ext cx="22000382" cy="5977584"/>
            <a:chOff x="1270511" y="5867400"/>
            <a:chExt cx="20733271" cy="5940750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3"/>
              <a:ext cx="20731572" cy="58351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4045521"/>
            <a:chOff x="1268078" y="3405486"/>
            <a:chExt cx="22106109" cy="3044653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8707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4422834" y="3670520"/>
            <a:ext cx="138651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FE4C0A17-1EB4-4EA9-5CCB-4C3862F29201}"/>
                  </a:ext>
                </a:extLst>
              </p:cNvPr>
              <p:cNvSpPr txBox="1"/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E4C0A17-1EB4-4EA9-5CCB-4C3862F2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blipFill>
                <a:blip r:embed="rId4"/>
                <a:stretch>
                  <a:fillRect t="-2055" b="-28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011874C2-4BC8-1412-1FBE-EA733B9978BE}"/>
                  </a:ext>
                </a:extLst>
              </p:cNvPr>
              <p:cNvSpPr txBox="1"/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: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1874C2-4BC8-1412-1FBE-EA733B997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blipFill rotWithShape="1">
                <a:blip r:embed="rId5"/>
                <a:stretch>
                  <a:fillRect l="-11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80300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942876" y="3195966"/>
            <a:ext cx="21841827" cy="297623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B73B7DF-557B-2A0F-01B7-7BDE220B5218}"/>
              </a:ext>
            </a:extLst>
          </p:cNvPr>
          <p:cNvSpPr txBox="1"/>
          <p:nvPr/>
        </p:nvSpPr>
        <p:spPr>
          <a:xfrm>
            <a:off x="4800600" y="3704672"/>
            <a:ext cx="1623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40021EE-6E31-B6C3-C3E5-5304B64038ED}"/>
                  </a:ext>
                </a:extLst>
              </p:cNvPr>
              <p:cNvSpPr txBox="1"/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40021EE-6E31-B6C3-C3E5-5304B6403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BA7FB915-0837-9918-8B30-72B4DF0387E7}"/>
                  </a:ext>
                </a:extLst>
              </p:cNvPr>
              <p:cNvSpPr txBox="1"/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A7FB915-0837-9918-8B30-72B4DF038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67"/>
          <p:cNvGrpSpPr/>
          <p:nvPr/>
        </p:nvGrpSpPr>
        <p:grpSpPr>
          <a:xfrm>
            <a:off x="678594" y="2964879"/>
            <a:ext cx="3343539" cy="1249688"/>
            <a:chOff x="1311958" y="3405486"/>
            <a:chExt cx="3343539" cy="940513"/>
          </a:xfrm>
        </p:grpSpPr>
        <p:sp>
          <p:nvSpPr>
            <p:cNvPr id="55" name="Freeform 20"/>
            <p:cNvSpPr>
              <a:spLocks/>
            </p:cNvSpPr>
            <p:nvPr/>
          </p:nvSpPr>
          <p:spPr bwMode="auto">
            <a:xfrm rot="5400000">
              <a:off x="2841050" y="2751419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250671" y="3527166"/>
              <a:ext cx="2404826" cy="602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vi-VN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10248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581400" y="6584713"/>
            <a:ext cx="18135600" cy="65216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038318" y="3657600"/>
            <a:ext cx="17896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ọ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blipFill>
                <a:blip r:embed="rId2"/>
                <a:stretch>
                  <a:fillRect l="-1500" r="-1000" b="-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71628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898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/>
      <p:bldP spid="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D88FF5A-ADA0-F8C0-BFB2-F0573D4DC2BC}"/>
                  </a:ext>
                </a:extLst>
              </p:cNvPr>
              <p:cNvSpPr txBox="1"/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bất kì. Điền vào dấu (...)  1 số hoặc 1 vectơ để được kết quả đúng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88FF5A-ADA0-F8C0-BFB2-F0573D4DC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blipFill>
                <a:blip r:embed="rId3"/>
                <a:stretch>
                  <a:fillRect l="-1639" r="-1599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blipFill>
                <a:blip r:embed="rId4"/>
                <a:stretch>
                  <a:fillRect l="-1188" b="-3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3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DFF7AF09-6354-9F0B-6D28-57BD00D69A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991" y="2438400"/>
            <a:ext cx="6222009" cy="4150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6441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</m:t>
                    </m:r>
                    <m:r>
                      <a:rPr lang="vi-VN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 …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…..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blipFill>
                <a:blip r:embed="rId2"/>
                <a:stretch>
                  <a:fillRect l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">
            <a:extLst>
              <a:ext uri="{FF2B5EF4-FFF2-40B4-BE49-F238E27FC236}">
                <a16:creationId xmlns="" xmlns:a16="http://schemas.microsoft.com/office/drawing/2014/main" id="{7C320C9A-1517-29A8-3FBF-50A0FE588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7" y="305629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909E4E3-83A3-1B6B-EDE2-ED53B4A38D2D}"/>
              </a:ext>
            </a:extLst>
          </p:cNvPr>
          <p:cNvSpPr txBox="1"/>
          <p:nvPr/>
        </p:nvSpPr>
        <p:spPr>
          <a:xfrm>
            <a:off x="2819400" y="5004881"/>
            <a:ext cx="19812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22337A39-8153-7046-097C-E3EA15270607}"/>
                  </a:ext>
                </a:extLst>
              </p:cNvPr>
              <p:cNvSpPr txBox="1"/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2337A39-8153-7046-097C-E3EA15270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7836B84B-3D96-8C0C-808D-8CCD2551FFA3}"/>
                  </a:ext>
                </a:extLst>
              </p:cNvPr>
              <p:cNvSpPr txBox="1"/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36B84B-3D96-8C0C-808D-8CCD2551F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501EB868-DC33-64F1-1CC7-C07977E9770A}"/>
                  </a:ext>
                </a:extLst>
              </p:cNvPr>
              <p:cNvSpPr txBox="1"/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1EB868-DC33-64F1-1CC7-C07977E97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66CCEE9B-7626-5694-398B-066E8535A129}"/>
                  </a:ext>
                </a:extLst>
              </p:cNvPr>
              <p:cNvSpPr txBox="1"/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6CCEE9B-7626-5694-398B-066E8535A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95CFAA9A-8BF0-0996-7C8E-2AAB67E02B22}"/>
                  </a:ext>
                </a:extLst>
              </p:cNvPr>
              <p:cNvSpPr txBox="1"/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5CFAA9A-8BF0-0996-7C8E-2AAB67E02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096F8E50-3DB0-7C32-EBEE-1A99E9B9ABD0}"/>
                  </a:ext>
                </a:extLst>
              </p:cNvPr>
              <p:cNvSpPr txBox="1"/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5500" b="1" i="1">
                              <a:solidFill>
                                <a:srgbClr val="FF0000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5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</m:oMath>
                  </m:oMathPara>
                </a14:m>
                <a:endParaRPr lang="en-US" sz="5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6F8E50-3DB0-7C32-EBEE-1A99E9B9A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id="{9BF3E2B7-F51A-76E2-A4AB-F6F4E77E8A0A}"/>
                  </a:ext>
                </a:extLst>
              </p:cNvPr>
              <p:cNvSpPr txBox="1"/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F3E2B7-F51A-76E2-A4AB-F6F4E77E8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9263C772-784B-981D-FB11-934E76747E0B}"/>
                  </a:ext>
                </a:extLst>
              </p:cNvPr>
              <p:cNvSpPr txBox="1"/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63C772-784B-981D-FB11-934E76747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144BCEE9-EA63-CEDF-BE4C-053A3637D7E0}"/>
                  </a:ext>
                </a:extLst>
              </p:cNvPr>
              <p:cNvSpPr txBox="1"/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44BCEE9-EA63-CEDF-BE4C-053A3637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C6875554-8271-3DD5-5DB5-7F14CE0F072A}"/>
                  </a:ext>
                </a:extLst>
              </p:cNvPr>
              <p:cNvSpPr txBox="1"/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875554-8271-3DD5-5DB5-7F14CE0F0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9FB41BA8-C91B-7F7D-22FD-B5C06A377BA2}"/>
                  </a:ext>
                </a:extLst>
              </p:cNvPr>
              <p:cNvSpPr txBox="1"/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FB41BA8-C91B-7F7D-22FD-B5C06A377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FD22A6EE-40A8-F046-B955-183DD808CF0F}"/>
                  </a:ext>
                </a:extLst>
              </p:cNvPr>
              <p:cNvSpPr txBox="1"/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22A6EE-40A8-F046-B955-183DD808C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="" xmlns:a16="http://schemas.microsoft.com/office/drawing/2014/main" id="{F7091219-1AAC-EC2B-1CF0-850A6061EA5C}"/>
                  </a:ext>
                </a:extLst>
              </p:cNvPr>
              <p:cNvSpPr txBox="1"/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7091219-1AAC-EC2B-1CF0-850A6061E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id="{7F13FA03-5A97-5DEB-488A-7584EC2EE153}"/>
                  </a:ext>
                </a:extLst>
              </p:cNvPr>
              <p:cNvSpPr txBox="1"/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𝑮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F13FA03-5A97-5DEB-488A-7584EC2EE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34130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63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6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7" name="TextBox 66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70201" y="191463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C84E27E8-6986-D358-5E84-9F5FA1627624}"/>
                  </a:ext>
                </a:extLst>
              </p:cNvPr>
              <p:cNvSpPr txBox="1"/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84E27E8-6986-D358-5E84-9F5FA1627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blipFill rotWithShape="1">
                <a:blip r:embed="rId3"/>
                <a:stretch>
                  <a:fillRect l="-1344" b="-23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97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108" name="Rounded Rectangle 107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9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10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2" name="Round Diagonal Corner Rectangle 11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45" name="Rounded Rectangle 44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1" name="Rectangle 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8BE73936-3314-63A3-E1F0-25779510B5CD}"/>
                  </a:ext>
                </a:extLst>
              </p:cNvPr>
              <p:cNvSpPr txBox="1"/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𝑵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𝑴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𝑵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𝑴</m:t>
                            </m:r>
                          </m:e>
                        </m:acc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𝑵</m:t>
                            </m:r>
                          </m:e>
                        </m:acc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BE73936-3314-63A3-E1F0-25779510B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82345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84" name="Rounded Rectangle 83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5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8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9" name="Rectangle 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3" name="Group 10"/>
          <p:cNvGrpSpPr/>
          <p:nvPr/>
        </p:nvGrpSpPr>
        <p:grpSpPr>
          <a:xfrm>
            <a:off x="784320" y="7551617"/>
            <a:ext cx="22000382" cy="5630984"/>
            <a:chOff x="1270511" y="5867400"/>
            <a:chExt cx="20733271" cy="5596285"/>
          </a:xfrm>
        </p:grpSpPr>
        <p:sp>
          <p:nvSpPr>
            <p:cNvPr id="45" name="Rounded Rectangle 44"/>
            <p:cNvSpPr/>
            <p:nvPr/>
          </p:nvSpPr>
          <p:spPr>
            <a:xfrm>
              <a:off x="1272210" y="5973033"/>
              <a:ext cx="20731572" cy="54906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giác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ó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rọng tâm. Chứng minh: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blipFill>
                <a:blip r:embed="rId3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38649B4B-55BE-9289-1040-6ED4BE927E8A}"/>
                  </a:ext>
                </a:extLst>
              </p:cNvPr>
              <p:cNvSpPr txBox="1"/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649B4B-55BE-9289-1040-6ED4BE927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blipFill rotWithShape="1">
                <a:blip r:embed="rId4"/>
                <a:stretch>
                  <a:fillRect b="-91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6335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: Shape 88">
            <a:extLst>
              <a:ext uri="{FF2B5EF4-FFF2-40B4-BE49-F238E27FC236}">
                <a16:creationId xmlns="" xmlns:a16="http://schemas.microsoft.com/office/drawing/2014/main" id="{D8D1C719-3DD6-D484-8F91-3AE68A47FD0A}"/>
              </a:ext>
            </a:extLst>
          </p:cNvPr>
          <p:cNvSpPr/>
          <p:nvPr/>
        </p:nvSpPr>
        <p:spPr>
          <a:xfrm>
            <a:off x="12158874" y="8774003"/>
            <a:ext cx="5120981" cy="1931307"/>
          </a:xfrm>
          <a:custGeom>
            <a:avLst/>
            <a:gdLst>
              <a:gd name="connsiteX0" fmla="*/ 160801 w 6519382"/>
              <a:gd name="connsiteY0" fmla="*/ 619258 h 1900930"/>
              <a:gd name="connsiteX1" fmla="*/ 4218451 w 6519382"/>
              <a:gd name="connsiteY1" fmla="*/ 1876558 h 1900930"/>
              <a:gd name="connsiteX2" fmla="*/ 6247276 w 6519382"/>
              <a:gd name="connsiteY2" fmla="*/ 1447933 h 1900930"/>
              <a:gd name="connsiteX3" fmla="*/ 6304426 w 6519382"/>
              <a:gd name="connsiteY3" fmla="*/ 1419358 h 1900930"/>
              <a:gd name="connsiteX4" fmla="*/ 4447051 w 6519382"/>
              <a:gd name="connsiteY4" fmla="*/ 1333633 h 1900930"/>
              <a:gd name="connsiteX5" fmla="*/ 1761001 w 6519382"/>
              <a:gd name="connsiteY5" fmla="*/ 104908 h 1900930"/>
              <a:gd name="connsiteX6" fmla="*/ 1560976 w 6519382"/>
              <a:gd name="connsiteY6" fmla="*/ 76333 h 1900930"/>
              <a:gd name="connsiteX7" fmla="*/ 760876 w 6519382"/>
              <a:gd name="connsiteY7" fmla="*/ 190633 h 1900930"/>
              <a:gd name="connsiteX8" fmla="*/ 75076 w 6519382"/>
              <a:gd name="connsiteY8" fmla="*/ 619258 h 1900930"/>
              <a:gd name="connsiteX9" fmla="*/ 17926 w 6519382"/>
              <a:gd name="connsiteY9" fmla="*/ 590683 h 1900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519382" h="1900930">
                <a:moveTo>
                  <a:pt x="160801" y="619258"/>
                </a:moveTo>
                <a:cubicBezTo>
                  <a:pt x="1682420" y="1178852"/>
                  <a:pt x="3204039" y="1738446"/>
                  <a:pt x="4218451" y="1876558"/>
                </a:cubicBezTo>
                <a:cubicBezTo>
                  <a:pt x="5232864" y="2014671"/>
                  <a:pt x="5899614" y="1524133"/>
                  <a:pt x="6247276" y="1447933"/>
                </a:cubicBezTo>
                <a:cubicBezTo>
                  <a:pt x="6594939" y="1371733"/>
                  <a:pt x="6604463" y="1438408"/>
                  <a:pt x="6304426" y="1419358"/>
                </a:cubicBezTo>
                <a:cubicBezTo>
                  <a:pt x="6004389" y="1400308"/>
                  <a:pt x="5204289" y="1552708"/>
                  <a:pt x="4447051" y="1333633"/>
                </a:cubicBezTo>
                <a:cubicBezTo>
                  <a:pt x="3689813" y="1114558"/>
                  <a:pt x="2242014" y="314458"/>
                  <a:pt x="1761001" y="104908"/>
                </a:cubicBezTo>
                <a:cubicBezTo>
                  <a:pt x="1279989" y="-104642"/>
                  <a:pt x="1727663" y="62046"/>
                  <a:pt x="1560976" y="76333"/>
                </a:cubicBezTo>
                <a:cubicBezTo>
                  <a:pt x="1394289" y="90620"/>
                  <a:pt x="1008526" y="100146"/>
                  <a:pt x="760876" y="190633"/>
                </a:cubicBezTo>
                <a:cubicBezTo>
                  <a:pt x="513226" y="281120"/>
                  <a:pt x="198901" y="552583"/>
                  <a:pt x="75076" y="619258"/>
                </a:cubicBezTo>
                <a:cubicBezTo>
                  <a:pt x="-48749" y="685933"/>
                  <a:pt x="17926" y="590683"/>
                  <a:pt x="17926" y="590683"/>
                </a:cubicBezTo>
              </a:path>
            </a:pathLst>
          </a:cu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 cmpd="sng">
                <a:solidFill>
                  <a:srgbClr val="FFFF00"/>
                </a:solidFill>
                <a:prstDash val="solid"/>
              </a:ln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62" name="Freeform: Shape 61">
            <a:extLst>
              <a:ext uri="{FF2B5EF4-FFF2-40B4-BE49-F238E27FC236}">
                <a16:creationId xmlns="" xmlns:a16="http://schemas.microsoft.com/office/drawing/2014/main" id="{2AD58A40-E6E9-6E82-4EC1-E11064F71B32}"/>
              </a:ext>
            </a:extLst>
          </p:cNvPr>
          <p:cNvSpPr/>
          <p:nvPr/>
        </p:nvSpPr>
        <p:spPr>
          <a:xfrm>
            <a:off x="2284653" y="7361557"/>
            <a:ext cx="5638800" cy="2023293"/>
          </a:xfrm>
          <a:custGeom>
            <a:avLst/>
            <a:gdLst>
              <a:gd name="connsiteX0" fmla="*/ 5416777 w 5577119"/>
              <a:gd name="connsiteY0" fmla="*/ 72533 h 1881693"/>
              <a:gd name="connsiteX1" fmla="*/ 1987777 w 5577119"/>
              <a:gd name="connsiteY1" fmla="*/ 186833 h 1881693"/>
              <a:gd name="connsiteX2" fmla="*/ 787627 w 5577119"/>
              <a:gd name="connsiteY2" fmla="*/ 758333 h 1881693"/>
              <a:gd name="connsiteX3" fmla="*/ 73252 w 5577119"/>
              <a:gd name="connsiteY3" fmla="*/ 1758458 h 1881693"/>
              <a:gd name="connsiteX4" fmla="*/ 158977 w 5577119"/>
              <a:gd name="connsiteY4" fmla="*/ 1758458 h 1881693"/>
              <a:gd name="connsiteX5" fmla="*/ 1273402 w 5577119"/>
              <a:gd name="connsiteY5" fmla="*/ 786908 h 1881693"/>
              <a:gd name="connsiteX6" fmla="*/ 5073877 w 5577119"/>
              <a:gd name="connsiteY6" fmla="*/ 1186958 h 1881693"/>
              <a:gd name="connsiteX7" fmla="*/ 5016727 w 5577119"/>
              <a:gd name="connsiteY7" fmla="*/ 1215533 h 1881693"/>
              <a:gd name="connsiteX8" fmla="*/ 5416777 w 5577119"/>
              <a:gd name="connsiteY8" fmla="*/ 72533 h 188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77119" h="1881693">
                <a:moveTo>
                  <a:pt x="5416777" y="72533"/>
                </a:moveTo>
                <a:cubicBezTo>
                  <a:pt x="4911952" y="-98917"/>
                  <a:pt x="2759302" y="72533"/>
                  <a:pt x="1987777" y="186833"/>
                </a:cubicBezTo>
                <a:cubicBezTo>
                  <a:pt x="1216252" y="301133"/>
                  <a:pt x="1106714" y="496396"/>
                  <a:pt x="787627" y="758333"/>
                </a:cubicBezTo>
                <a:cubicBezTo>
                  <a:pt x="468540" y="1020270"/>
                  <a:pt x="178027" y="1591771"/>
                  <a:pt x="73252" y="1758458"/>
                </a:cubicBezTo>
                <a:cubicBezTo>
                  <a:pt x="-31523" y="1925145"/>
                  <a:pt x="-41048" y="1920383"/>
                  <a:pt x="158977" y="1758458"/>
                </a:cubicBezTo>
                <a:cubicBezTo>
                  <a:pt x="359002" y="1596533"/>
                  <a:pt x="454252" y="882158"/>
                  <a:pt x="1273402" y="786908"/>
                </a:cubicBezTo>
                <a:cubicBezTo>
                  <a:pt x="2092552" y="691658"/>
                  <a:pt x="4449989" y="1115521"/>
                  <a:pt x="5073877" y="1186958"/>
                </a:cubicBezTo>
                <a:cubicBezTo>
                  <a:pt x="5697765" y="1258396"/>
                  <a:pt x="4954814" y="1406033"/>
                  <a:pt x="5016727" y="1215533"/>
                </a:cubicBezTo>
                <a:cubicBezTo>
                  <a:pt x="5078639" y="1025033"/>
                  <a:pt x="5921602" y="243983"/>
                  <a:pt x="5416777" y="72533"/>
                </a:cubicBez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="" xmlns:a16="http://schemas.microsoft.com/office/drawing/2014/main" id="{16F02922-9C76-A562-3E81-7FB90D406096}"/>
              </a:ext>
            </a:extLst>
          </p:cNvPr>
          <p:cNvSpPr/>
          <p:nvPr/>
        </p:nvSpPr>
        <p:spPr>
          <a:xfrm>
            <a:off x="12382273" y="3011372"/>
            <a:ext cx="4250557" cy="2317399"/>
          </a:xfrm>
          <a:custGeom>
            <a:avLst/>
            <a:gdLst>
              <a:gd name="connsiteX0" fmla="*/ 0 w 5869736"/>
              <a:gd name="connsiteY0" fmla="*/ 1942855 h 2688352"/>
              <a:gd name="connsiteX1" fmla="*/ 2857500 w 5869736"/>
              <a:gd name="connsiteY1" fmla="*/ 171205 h 2688352"/>
              <a:gd name="connsiteX2" fmla="*/ 5857875 w 5869736"/>
              <a:gd name="connsiteY2" fmla="*/ 85480 h 2688352"/>
              <a:gd name="connsiteX3" fmla="*/ 3829050 w 5869736"/>
              <a:gd name="connsiteY3" fmla="*/ 314080 h 2688352"/>
              <a:gd name="connsiteX4" fmla="*/ 1943100 w 5869736"/>
              <a:gd name="connsiteY4" fmla="*/ 2514355 h 2688352"/>
              <a:gd name="connsiteX5" fmla="*/ 1943100 w 5869736"/>
              <a:gd name="connsiteY5" fmla="*/ 2542930 h 2688352"/>
              <a:gd name="connsiteX6" fmla="*/ 1914525 w 5869736"/>
              <a:gd name="connsiteY6" fmla="*/ 2485780 h 2688352"/>
              <a:gd name="connsiteX7" fmla="*/ 1857375 w 5869736"/>
              <a:gd name="connsiteY7" fmla="*/ 2485780 h 2688352"/>
              <a:gd name="connsiteX8" fmla="*/ 1857375 w 5869736"/>
              <a:gd name="connsiteY8" fmla="*/ 2542930 h 2688352"/>
              <a:gd name="connsiteX9" fmla="*/ 1943100 w 5869736"/>
              <a:gd name="connsiteY9" fmla="*/ 2485780 h 26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9736" h="2688352">
                <a:moveTo>
                  <a:pt x="0" y="1942855"/>
                </a:moveTo>
                <a:cubicBezTo>
                  <a:pt x="940594" y="1211811"/>
                  <a:pt x="1881188" y="480767"/>
                  <a:pt x="2857500" y="171205"/>
                </a:cubicBezTo>
                <a:cubicBezTo>
                  <a:pt x="3833812" y="-138357"/>
                  <a:pt x="5695950" y="61668"/>
                  <a:pt x="5857875" y="85480"/>
                </a:cubicBezTo>
                <a:cubicBezTo>
                  <a:pt x="6019800" y="109292"/>
                  <a:pt x="4481512" y="-90732"/>
                  <a:pt x="3829050" y="314080"/>
                </a:cubicBezTo>
                <a:cubicBezTo>
                  <a:pt x="3176588" y="718892"/>
                  <a:pt x="2257425" y="2142880"/>
                  <a:pt x="1943100" y="2514355"/>
                </a:cubicBezTo>
                <a:cubicBezTo>
                  <a:pt x="1628775" y="2885830"/>
                  <a:pt x="1947862" y="2547692"/>
                  <a:pt x="1943100" y="2542930"/>
                </a:cubicBezTo>
                <a:cubicBezTo>
                  <a:pt x="1938338" y="2538168"/>
                  <a:pt x="1914525" y="2485780"/>
                  <a:pt x="1914525" y="2485780"/>
                </a:cubicBezTo>
                <a:cubicBezTo>
                  <a:pt x="1900238" y="2476255"/>
                  <a:pt x="1857375" y="2485780"/>
                  <a:pt x="1857375" y="2485780"/>
                </a:cubicBezTo>
                <a:cubicBezTo>
                  <a:pt x="1847850" y="2495305"/>
                  <a:pt x="1843088" y="2542930"/>
                  <a:pt x="1857375" y="2542930"/>
                </a:cubicBezTo>
                <a:cubicBezTo>
                  <a:pt x="1871662" y="2542930"/>
                  <a:pt x="1943100" y="2485780"/>
                  <a:pt x="1943100" y="2485780"/>
                </a:cubicBezTo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E513B31-3AA8-E39C-F7AE-BBE3D32B7B43}"/>
              </a:ext>
            </a:extLst>
          </p:cNvPr>
          <p:cNvGrpSpPr/>
          <p:nvPr/>
        </p:nvGrpSpPr>
        <p:grpSpPr>
          <a:xfrm>
            <a:off x="6520074" y="3726680"/>
            <a:ext cx="8903491" cy="6105525"/>
            <a:chOff x="6520074" y="3726680"/>
            <a:chExt cx="8903491" cy="6105525"/>
          </a:xfrm>
        </p:grpSpPr>
        <p:sp>
          <p:nvSpPr>
            <p:cNvPr id="46" name="Freeform: Shape 45">
              <a:extLst>
                <a:ext uri="{FF2B5EF4-FFF2-40B4-BE49-F238E27FC236}">
                  <a16:creationId xmlns="" xmlns:a16="http://schemas.microsoft.com/office/drawing/2014/main" id="{F251036B-0D37-E013-132C-A59AFA3ACB69}"/>
                </a:ext>
              </a:extLst>
            </p:cNvPr>
            <p:cNvSpPr/>
            <p:nvPr/>
          </p:nvSpPr>
          <p:spPr>
            <a:xfrm>
              <a:off x="6520074" y="3726680"/>
              <a:ext cx="8903491" cy="6105525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="" xmlns:a16="http://schemas.microsoft.com/office/drawing/2014/main" id="{2ADCBCE9-2499-47C1-8C12-DB1B7BBED2D7}"/>
                </a:ext>
              </a:extLst>
            </p:cNvPr>
            <p:cNvSpPr/>
            <p:nvPr/>
          </p:nvSpPr>
          <p:spPr>
            <a:xfrm>
              <a:off x="6616263" y="3943635"/>
              <a:ext cx="8510375" cy="5513491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="" xmlns:a16="http://schemas.microsoft.com/office/drawing/2014/main" id="{90B50255-38E6-82CF-6056-4AB9BC7C60EF}"/>
                </a:ext>
              </a:extLst>
            </p:cNvPr>
            <p:cNvSpPr/>
            <p:nvPr/>
          </p:nvSpPr>
          <p:spPr>
            <a:xfrm>
              <a:off x="8081986" y="5650898"/>
              <a:ext cx="5638800" cy="2362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8F15AE5F-DAE6-95A1-3C16-47F48ABC4D71}"/>
              </a:ext>
            </a:extLst>
          </p:cNvPr>
          <p:cNvSpPr/>
          <p:nvPr/>
        </p:nvSpPr>
        <p:spPr>
          <a:xfrm rot="20254110">
            <a:off x="12442966" y="2540502"/>
            <a:ext cx="3352800" cy="77751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28B144F3-A4E1-E6BB-8CBD-82B53299E7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63" y="2142052"/>
            <a:ext cx="1342828" cy="990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8D535883-130A-2DFE-4913-A90FE490A466}"/>
              </a:ext>
            </a:extLst>
          </p:cNvPr>
          <p:cNvCxnSpPr>
            <a:cxnSpLocks/>
            <a:stCxn id="70" idx="3"/>
            <a:endCxn id="70" idx="3"/>
          </p:cNvCxnSpPr>
          <p:nvPr/>
        </p:nvCxnSpPr>
        <p:spPr>
          <a:xfrm>
            <a:off x="18259691" y="263735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>
            <a:extLst>
              <a:ext uri="{FF2B5EF4-FFF2-40B4-BE49-F238E27FC236}">
                <a16:creationId xmlns="" xmlns:a16="http://schemas.microsoft.com/office/drawing/2014/main" id="{5D7C1D4F-6E5F-1AEF-C5EA-3DDE4C7A67E1}"/>
              </a:ext>
            </a:extLst>
          </p:cNvPr>
          <p:cNvSpPr/>
          <p:nvPr/>
        </p:nvSpPr>
        <p:spPr>
          <a:xfrm rot="1478231">
            <a:off x="13976581" y="9005386"/>
            <a:ext cx="38100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en-US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Left Brace 98">
            <a:extLst>
              <a:ext uri="{FF2B5EF4-FFF2-40B4-BE49-F238E27FC236}">
                <a16:creationId xmlns="" xmlns:a16="http://schemas.microsoft.com/office/drawing/2014/main" id="{4BDEE401-486C-9095-ADF5-2512D617349C}"/>
              </a:ext>
            </a:extLst>
          </p:cNvPr>
          <p:cNvSpPr/>
          <p:nvPr/>
        </p:nvSpPr>
        <p:spPr>
          <a:xfrm>
            <a:off x="18058170" y="1764452"/>
            <a:ext cx="1198355" cy="2302723"/>
          </a:xfrm>
          <a:prstGeom prst="leftBrac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="" xmlns:a16="http://schemas.microsoft.com/office/drawing/2014/main" id="{AB5E7D90-844C-0EFC-22AA-69870683EFAA}"/>
                  </a:ext>
                </a:extLst>
              </p:cNvPr>
              <p:cNvSpPr/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l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blipFill>
                <a:blip r:embed="rId4"/>
                <a:stretch>
                  <a:fillRect l="-2367" r="-3550" b="-3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3" name="Object 102">
            <a:extLst>
              <a:ext uri="{FF2B5EF4-FFF2-40B4-BE49-F238E27FC236}">
                <a16:creationId xmlns="" xmlns:a16="http://schemas.microsoft.com/office/drawing/2014/main" id="{0DBA9F48-AA73-57FA-A66A-8672B52A4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465664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D985F220-F18A-71DA-24E8-44943763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98400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="" xmlns:a16="http://schemas.microsoft.com/office/drawing/2014/main" id="{40F34C4C-320B-E753-3762-ADAB434B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430054"/>
              </p:ext>
            </p:extLst>
          </p:nvPr>
        </p:nvGraphicFramePr>
        <p:xfrm>
          <a:off x="15102692" y="4455316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02692" y="4455316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="" xmlns:a16="http://schemas.microsoft.com/office/drawing/2014/main" id="{1A6D8C30-829A-6900-8E56-BA72299CB5D2}"/>
                  </a:ext>
                </a:extLst>
              </p:cNvPr>
              <p:cNvSpPr/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</m:oMath>
                </a14:m>
                <a:r>
                  <a:rPr lang="en-US" sz="4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Connector: Curved 120">
            <a:extLst>
              <a:ext uri="{FF2B5EF4-FFF2-40B4-BE49-F238E27FC236}">
                <a16:creationId xmlns="" xmlns:a16="http://schemas.microsoft.com/office/drawing/2014/main" id="{C6A1D6C9-DF4A-3A37-9F25-EAE2090804BF}"/>
              </a:ext>
            </a:extLst>
          </p:cNvPr>
          <p:cNvCxnSpPr>
            <a:cxnSpLocks/>
          </p:cNvCxnSpPr>
          <p:nvPr/>
        </p:nvCxnSpPr>
        <p:spPr>
          <a:xfrm>
            <a:off x="17268712" y="3011372"/>
            <a:ext cx="2132286" cy="201435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>
                <a:extLst>
                  <a:ext uri="{FF2B5EF4-FFF2-40B4-BE49-F238E27FC236}">
                    <a16:creationId xmlns="" xmlns:a16="http://schemas.microsoft.com/office/drawing/2014/main" id="{3ACF609D-7712-AA3A-C26A-E65B31C3A99B}"/>
                  </a:ext>
                </a:extLst>
              </p:cNvPr>
              <p:cNvSpPr/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: Rounded Corners 127">
                <a:extLst>
                  <a:ext uri="{FF2B5EF4-FFF2-40B4-BE49-F238E27FC236}">
                    <a16:creationId xmlns="" xmlns:a16="http://schemas.microsoft.com/office/drawing/2014/main" id="{87BBCF19-8D3A-D73F-40EB-B5C5FC0A0D8F}"/>
                  </a:ext>
                </a:extLst>
              </p:cNvPr>
              <p:cNvSpPr/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0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8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>
            <a:extLst>
              <a:ext uri="{FF2B5EF4-FFF2-40B4-BE49-F238E27FC236}">
                <a16:creationId xmlns="" xmlns:a16="http://schemas.microsoft.com/office/drawing/2014/main" id="{BD4DAAED-0C93-120B-D035-F6675E9C62F0}"/>
              </a:ext>
            </a:extLst>
          </p:cNvPr>
          <p:cNvSpPr/>
          <p:nvPr/>
        </p:nvSpPr>
        <p:spPr>
          <a:xfrm>
            <a:off x="2991630" y="5904606"/>
            <a:ext cx="3392394" cy="20232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70AD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="" xmlns:a16="http://schemas.microsoft.com/office/drawing/2014/main" id="{ACFAAB39-785C-7BF5-58FD-F1C08D9E941F}"/>
                  </a:ext>
                </a:extLst>
              </p:cNvPr>
              <p:cNvSpPr/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fr-FR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blipFill>
                <a:blip r:embed="rId13"/>
                <a:stretch>
                  <a:fillRect t="-8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="" xmlns:a16="http://schemas.microsoft.com/office/drawing/2014/main" id="{FBFA7C76-E695-0EEF-5FE3-0B6C0DA20EE9}"/>
                  </a:ext>
                </a:extLst>
              </p:cNvPr>
              <p:cNvSpPr/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blipFill>
                <a:blip r:embed="rId14"/>
                <a:stretch>
                  <a:fillRect b="-52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134">
            <a:extLst>
              <a:ext uri="{FF2B5EF4-FFF2-40B4-BE49-F238E27FC236}">
                <a16:creationId xmlns="" xmlns:a16="http://schemas.microsoft.com/office/drawing/2014/main" id="{065F4FA2-DC9D-0463-5D5C-E2B5F106A9B2}"/>
              </a:ext>
            </a:extLst>
          </p:cNvPr>
          <p:cNvSpPr/>
          <p:nvPr/>
        </p:nvSpPr>
        <p:spPr>
          <a:xfrm>
            <a:off x="1061336" y="1870511"/>
            <a:ext cx="5176336" cy="17049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5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8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62" grpId="0" animBg="1"/>
      <p:bldP spid="60" grpId="0" animBg="1"/>
      <p:bldP spid="67" grpId="0"/>
      <p:bldP spid="90" grpId="0"/>
      <p:bldP spid="99" grpId="0" animBg="1"/>
      <p:bldP spid="100" grpId="0"/>
      <p:bldP spid="110" grpId="0"/>
      <p:bldP spid="124" grpId="0"/>
      <p:bldP spid="128" grpId="0" animBg="1"/>
      <p:bldP spid="129" grpId="0"/>
      <p:bldP spid="130" grpId="0"/>
      <p:bldP spid="132" grpId="0" animBg="1"/>
      <p:bldP spid="1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122328" cy="11635957"/>
            <a:chOff x="-3538955" y="3486542"/>
            <a:chExt cx="22122328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2122328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679850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grpSp>
        <p:nvGrpSpPr>
          <p:cNvPr id="56" name="Group 60"/>
          <p:cNvGrpSpPr/>
          <p:nvPr/>
        </p:nvGrpSpPr>
        <p:grpSpPr>
          <a:xfrm>
            <a:off x="1422402" y="6973661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22399" y="8160704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43328" y="9419515"/>
            <a:ext cx="7606392" cy="956919"/>
            <a:chOff x="7459670" y="8524495"/>
            <a:chExt cx="9834442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776419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ỘT SỐ 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2363882" y="3464728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5359152" y="2265331"/>
            <a:ext cx="17496056" cy="2840069"/>
            <a:chOff x="394026" y="139419"/>
            <a:chExt cx="12080358" cy="2840069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2080357" cy="2840069"/>
              <a:chOff x="814648" y="4231655"/>
              <a:chExt cx="12080357" cy="2840069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14648" y="4231802"/>
                <a:ext cx="12080357" cy="2839922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xmlns="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270171" y="4821034"/>
                <a:ext cx="11205287" cy="2096089"/>
                <a:chOff x="2105694" y="4788029"/>
                <a:chExt cx="11205287" cy="209608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xmlns="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105694" y="4788029"/>
                  <a:ext cx="7953600" cy="2096089"/>
                  <a:chOff x="2039192" y="4731333"/>
                  <a:chExt cx="7953600" cy="209608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xmlns="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xmlns="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039192" y="5784732"/>
                    <a:ext cx="1364505" cy="1042690"/>
                    <a:chOff x="2718761" y="6078326"/>
                    <a:chExt cx="1364505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xmlns="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761" y="607832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xmlns="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876443" y="6245728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 5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xmlns="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147669" y="5898566"/>
                  <a:ext cx="101633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SỐ VỚI MỘT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2898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6514966" y="2889847"/>
            <a:ext cx="16340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V. HỆ THỨC LƯỢNG TRONG TAM GIÁC. VE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791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936405"/>
            <a:ext cx="23014501" cy="9255596"/>
            <a:chOff x="1268078" y="3405486"/>
            <a:chExt cx="22602713" cy="3489162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331524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6022114" cy="940513"/>
              <a:chOff x="1311958" y="3405486"/>
              <a:chExt cx="6022114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4298069" y="1294398"/>
                <a:ext cx="810609" cy="5261397"/>
              </a:xfrm>
              <a:prstGeom prst="round2SameRect">
                <a:avLst>
                  <a:gd name="adj1" fmla="val 9151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81003" y="3701813"/>
                <a:ext cx="4011686" cy="373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ởi</a:t>
                </a:r>
                <a:r>
                  <a:rPr lang="en-US" sz="60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60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endParaRPr lang="en-US" sz="6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5783232"/>
                <a:ext cx="9892452" cy="856068"/>
              </a:xfrm>
              <a:prstGeom prst="rect">
                <a:avLst/>
              </a:prstGeom>
              <a:blipFill>
                <a:blip r:embed="rId3"/>
                <a:stretch>
                  <a:fillRect l="-2465" t="-5714" r="-154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2078" y="6716935"/>
                <a:ext cx="8894201" cy="1765483"/>
              </a:xfrm>
              <a:prstGeom prst="rect">
                <a:avLst/>
              </a:prstGeom>
              <a:blipFill>
                <a:blip r:embed="rId4"/>
                <a:stretch>
                  <a:fillRect t="-1038" r="-1919" b="-11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864" y="8686025"/>
                <a:ext cx="9377936" cy="1765483"/>
              </a:xfrm>
              <a:prstGeom prst="rect">
                <a:avLst/>
              </a:prstGeom>
              <a:blipFill>
                <a:blip r:embed="rId5"/>
                <a:stretch>
                  <a:fillRect l="-2599" t="-5882" b="-9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30664" y="4144608"/>
            <a:ext cx="11557985" cy="768812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49400" y="6073750"/>
            <a:ext cx="3152775" cy="52387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49400" y="8035423"/>
            <a:ext cx="8915400" cy="481393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50180" y="9978875"/>
            <a:ext cx="5934075" cy="514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8614" y="5566613"/>
                <a:ext cx="700833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7405563"/>
                <a:ext cx="655949" cy="87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37332" y="9348544"/>
                <a:ext cx="598241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2478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4" grpId="0"/>
      <p:bldP spid="32" grpId="0"/>
      <p:bldP spid="34" grpId="0"/>
      <p:bldP spid="35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26500"/>
            <a:ext cx="22325581" cy="3568169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04" y="439042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683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ounded Rectangle 128"/>
          <p:cNvSpPr/>
          <p:nvPr/>
        </p:nvSpPr>
        <p:spPr>
          <a:xfrm>
            <a:off x="766646" y="7133615"/>
            <a:ext cx="21841827" cy="604898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6947273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8332830"/>
                <a:ext cx="8691803" cy="769441"/>
              </a:xfrm>
              <a:prstGeom prst="rect">
                <a:avLst/>
              </a:prstGeom>
              <a:blipFill>
                <a:blip r:embed="rId4"/>
                <a:stretch>
                  <a:fillRect l="-2877" t="-17460" r="-1965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9122031"/>
                <a:ext cx="20625692" cy="1749325"/>
              </a:xfrm>
              <a:prstGeom prst="rect">
                <a:avLst/>
              </a:prstGeom>
              <a:blipFill>
                <a:blip r:embed="rId5"/>
                <a:stretch>
                  <a:fillRect l="-1182" t="-1394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10897492"/>
                <a:ext cx="20791344" cy="1749325"/>
              </a:xfrm>
              <a:prstGeom prst="rect">
                <a:avLst/>
              </a:prstGeom>
              <a:blipFill>
                <a:blip r:embed="rId6"/>
                <a:stretch>
                  <a:fillRect l="-1173" t="-1742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77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9" grpId="0" animBg="1"/>
      <p:bldP spid="6" grpId="0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67"/>
          <p:cNvGrpSpPr/>
          <p:nvPr/>
        </p:nvGrpSpPr>
        <p:grpSpPr>
          <a:xfrm>
            <a:off x="1087167" y="3660450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766646" y="2987117"/>
            <a:ext cx="21841827" cy="5471083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32" name="Group 67"/>
          <p:cNvGrpSpPr/>
          <p:nvPr/>
        </p:nvGrpSpPr>
        <p:grpSpPr>
          <a:xfrm>
            <a:off x="716444" y="2743200"/>
            <a:ext cx="4020564" cy="1178862"/>
            <a:chOff x="1311958" y="3405486"/>
            <a:chExt cx="3486057" cy="940513"/>
          </a:xfrm>
        </p:grpSpPr>
        <p:sp>
          <p:nvSpPr>
            <p:cNvPr id="133" name="Freeform 20"/>
            <p:cNvSpPr>
              <a:spLocks/>
            </p:cNvSpPr>
            <p:nvPr/>
          </p:nvSpPr>
          <p:spPr bwMode="auto">
            <a:xfrm rot="5400000">
              <a:off x="3038648" y="2553820"/>
              <a:ext cx="793395" cy="272533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2250672" y="3527165"/>
              <a:ext cx="2228707" cy="638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35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52" y="4128757"/>
                <a:ext cx="8691803" cy="769441"/>
              </a:xfrm>
              <a:prstGeom prst="rect">
                <a:avLst/>
              </a:prstGeom>
              <a:blipFill>
                <a:blip r:embed="rId3"/>
                <a:stretch>
                  <a:fillRect l="-2877" t="-16535" r="-196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043" y="4917958"/>
                <a:ext cx="20625692" cy="1749325"/>
              </a:xfrm>
              <a:prstGeom prst="rect">
                <a:avLst/>
              </a:prstGeom>
              <a:blipFill>
                <a:blip r:embed="rId4"/>
                <a:stretch>
                  <a:fillRect l="-1182" t="-1742" r="-1182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7145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446" y="6693419"/>
                <a:ext cx="20791344" cy="1749325"/>
              </a:xfrm>
              <a:prstGeom prst="rect">
                <a:avLst/>
              </a:prstGeom>
              <a:blipFill>
                <a:blip r:embed="rId5"/>
                <a:stretch>
                  <a:fillRect l="-1173" t="-1394" r="-1173" b="-1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1" name="Picture 160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4002" y="3633022"/>
            <a:ext cx="10992595" cy="1717879"/>
          </a:xfrm>
          <a:prstGeom prst="rect">
            <a:avLst/>
          </a:prstGeom>
          <a:noFill/>
          <a:ln>
            <a:noFill/>
          </a:ln>
        </p:spPr>
      </p:pic>
      <p:sp>
        <p:nvSpPr>
          <p:cNvPr id="80" name="Rounded Rectangle 79"/>
          <p:cNvSpPr/>
          <p:nvPr/>
        </p:nvSpPr>
        <p:spPr>
          <a:xfrm>
            <a:off x="716444" y="8682480"/>
            <a:ext cx="21840125" cy="48049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82" name="Group 60"/>
          <p:cNvGrpSpPr/>
          <p:nvPr/>
        </p:nvGrpSpPr>
        <p:grpSpPr>
          <a:xfrm>
            <a:off x="702880" y="8636961"/>
            <a:ext cx="3303837" cy="1019954"/>
            <a:chOff x="1224541" y="6305967"/>
            <a:chExt cx="3300487" cy="885307"/>
          </a:xfrm>
        </p:grpSpPr>
        <p:sp>
          <p:nvSpPr>
            <p:cNvPr id="84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6" name="Round Diagonal Corner Rectangle 85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i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879" y="9756365"/>
                <a:ext cx="12287338" cy="970650"/>
              </a:xfrm>
              <a:prstGeom prst="rect">
                <a:avLst/>
              </a:prstGeom>
              <a:blipFill>
                <a:blip r:embed="rId7"/>
                <a:stretch>
                  <a:fillRect l="-2034" t="-3125" r="-1141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054" y="10730800"/>
                <a:ext cx="20494735" cy="2528000"/>
              </a:xfrm>
              <a:prstGeom prst="rect">
                <a:avLst/>
              </a:prstGeom>
              <a:blipFill>
                <a:blip r:embed="rId8"/>
                <a:stretch>
                  <a:fillRect l="-1220" t="-964" b="-7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30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3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325435" y="3296951"/>
            <a:ext cx="22325581" cy="5770849"/>
            <a:chOff x="1076414" y="4377894"/>
            <a:chExt cx="22325581" cy="35251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624" y="8905297"/>
                <a:ext cx="3099843" cy="488815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ED7D31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ED7D31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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920" y="4868594"/>
                <a:ext cx="20928396" cy="1787669"/>
              </a:xfrm>
              <a:prstGeom prst="rect">
                <a:avLst/>
              </a:prstGeom>
              <a:blipFill>
                <a:blip r:embed="rId3"/>
                <a:stretch>
                  <a:fillRect l="-1078" t="-1024" b="-14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Wingdings" panose="05000000000000000000" pitchFamily="2" charset="2"/>
                  <a:buChar char="v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744" y="6958225"/>
                <a:ext cx="20736501" cy="1533177"/>
              </a:xfrm>
              <a:prstGeom prst="rect">
                <a:avLst/>
              </a:prstGeom>
              <a:blipFill>
                <a:blip r:embed="rId4"/>
                <a:stretch>
                  <a:fillRect l="-1058" t="-8333" b="-17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19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325435" y="1931840"/>
            <a:ext cx="23163213" cy="830997"/>
            <a:chOff x="168274" y="1892299"/>
            <a:chExt cx="19202401" cy="830995"/>
          </a:xfrm>
        </p:grpSpPr>
        <p:sp>
          <p:nvSpPr>
            <p:cNvPr id="46" name="Rounded Rectangle 45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2936957" y="1936985"/>
            <a:ext cx="2114224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endParaRPr lang="en-US" sz="46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838200" y="3200400"/>
            <a:ext cx="22650448" cy="723900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42" name="Group 67"/>
          <p:cNvGrpSpPr/>
          <p:nvPr/>
        </p:nvGrpSpPr>
        <p:grpSpPr>
          <a:xfrm>
            <a:off x="815533" y="2971798"/>
            <a:ext cx="3604067" cy="1371602"/>
            <a:chOff x="1311958" y="3405486"/>
            <a:chExt cx="3343539" cy="988717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50671" y="3646323"/>
              <a:ext cx="2404826" cy="7478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en-US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vi-VN" sz="4600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1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629" y="4335829"/>
                <a:ext cx="10412372" cy="3665171"/>
              </a:xfrm>
              <a:prstGeom prst="rect">
                <a:avLst/>
              </a:prstGeom>
              <a:blipFill>
                <a:blip r:embed="rId3"/>
                <a:stretch>
                  <a:fillRect l="-2341" t="-2658" r="-2341" b="-3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889" y="8077200"/>
                <a:ext cx="9930924" cy="888577"/>
              </a:xfrm>
              <a:prstGeom prst="rect">
                <a:avLst/>
              </a:prstGeom>
              <a:blipFill>
                <a:blip r:embed="rId4"/>
                <a:stretch>
                  <a:fillRect l="-2515" t="-2740" r="-1534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585" y="9220200"/>
                <a:ext cx="7550465" cy="888577"/>
              </a:xfrm>
              <a:prstGeom prst="rect">
                <a:avLst/>
              </a:prstGeom>
              <a:blipFill>
                <a:blip r:embed="rId5"/>
                <a:stretch>
                  <a:fillRect l="-3309" t="-2069" r="-2260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436" y="3503332"/>
            <a:ext cx="11196039" cy="65550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8536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5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457200" y="1752600"/>
            <a:ext cx="23164800" cy="899160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8" name="Group 60"/>
          <p:cNvGrpSpPr/>
          <p:nvPr/>
        </p:nvGrpSpPr>
        <p:grpSpPr>
          <a:xfrm>
            <a:off x="493643" y="1650247"/>
            <a:ext cx="3367532" cy="1196639"/>
            <a:chOff x="1224541" y="6305967"/>
            <a:chExt cx="3300487" cy="885307"/>
          </a:xfrm>
        </p:grpSpPr>
        <p:sp>
          <p:nvSpPr>
            <p:cNvPr id="79" name="Freeform 20"/>
            <p:cNvSpPr>
              <a:spLocks/>
            </p:cNvSpPr>
            <p:nvPr/>
          </p:nvSpPr>
          <p:spPr bwMode="auto">
            <a:xfrm rot="16200000" flipV="1">
              <a:off x="2746326" y="5372727"/>
              <a:ext cx="828631" cy="2728772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296330" y="6305967"/>
              <a:ext cx="2053767" cy="8853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 lờ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1" name="Round Diagonal Corner Rectangle 80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2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pic>
        <p:nvPicPr>
          <p:cNvPr id="83" name="Picture 8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8400" y="2062969"/>
            <a:ext cx="9363075" cy="563323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𝑭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//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763008"/>
                <a:ext cx="13182600" cy="2341795"/>
              </a:xfrm>
              <a:prstGeom prst="rect">
                <a:avLst/>
              </a:prstGeom>
              <a:blipFill>
                <a:blip r:embed="rId4"/>
                <a:stretch>
                  <a:fillRect l="-1896" b="-4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077488"/>
                <a:ext cx="10972800" cy="2041969"/>
              </a:xfrm>
              <a:prstGeom prst="rect">
                <a:avLst/>
              </a:prstGeom>
              <a:blipFill>
                <a:blip r:embed="rId5"/>
                <a:stretch>
                  <a:fillRect l="-2278" b="-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𝑭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97" y="7054604"/>
                <a:ext cx="12192000" cy="2334357"/>
              </a:xfrm>
              <a:prstGeom prst="rect">
                <a:avLst/>
              </a:prstGeom>
              <a:blipFill>
                <a:blip r:embed="rId6"/>
                <a:stretch>
                  <a:fillRect b="-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𝑬𝑪𝑭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267368"/>
                <a:ext cx="20955000" cy="1213345"/>
              </a:xfrm>
              <a:prstGeom prst="rect">
                <a:avLst/>
              </a:prstGeom>
              <a:blipFill>
                <a:blip r:embed="rId7"/>
                <a:stretch>
                  <a:fillRect l="-1193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ounded Rectangle 84"/>
          <p:cNvSpPr/>
          <p:nvPr/>
        </p:nvSpPr>
        <p:spPr>
          <a:xfrm>
            <a:off x="672548" y="11209566"/>
            <a:ext cx="23164800" cy="2053579"/>
          </a:xfrm>
          <a:prstGeom prst="roundRect">
            <a:avLst>
              <a:gd name="adj" fmla="val 4110"/>
            </a:avLst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211258" y="11208318"/>
            <a:ext cx="21429542" cy="2812482"/>
            <a:chOff x="1076414" y="4377894"/>
            <a:chExt cx="21374844" cy="2583882"/>
          </a:xfrm>
        </p:grpSpPr>
        <p:sp>
          <p:nvSpPr>
            <p:cNvPr id="105" name="TextBox 104"/>
            <p:cNvSpPr txBox="1"/>
            <p:nvPr/>
          </p:nvSpPr>
          <p:spPr>
            <a:xfrm>
              <a:off x="2473337" y="6344620"/>
              <a:ext cx="19977921" cy="617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6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0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1" name="TextBox 120"/>
          <p:cNvSpPr txBox="1"/>
          <p:nvPr/>
        </p:nvSpPr>
        <p:spPr>
          <a:xfrm>
            <a:off x="1080671" y="11171875"/>
            <a:ext cx="2893414" cy="81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1459539"/>
                <a:ext cx="19124573" cy="1646861"/>
              </a:xfrm>
              <a:prstGeom prst="rect">
                <a:avLst/>
              </a:prstGeom>
              <a:blipFill>
                <a:blip r:embed="rId8"/>
                <a:stretch>
                  <a:fillRect l="-1275" t="-2222" r="-1275" b="-1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2362200"/>
                <a:ext cx="2186048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7323" y="3319801"/>
                <a:ext cx="2213298" cy="87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013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  <p:bldP spid="85" grpId="0" animBg="1"/>
      <p:bldP spid="121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15477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uyện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6119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95105" y="1582045"/>
            <a:ext cx="22523666" cy="534311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31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2" y="1770355"/>
              <a:ext cx="2191852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1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95105" y="7266685"/>
            <a:ext cx="22523666" cy="619889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381476" y="7336252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𝑷𝑸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5" y="2259560"/>
                <a:ext cx="17968406" cy="2633541"/>
              </a:xfrm>
              <a:prstGeom prst="rect">
                <a:avLst/>
              </a:prstGeom>
              <a:blipFill>
                <a:blip r:embed="rId2"/>
                <a:stretch>
                  <a:fillRect l="-1391" t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5"/>
          <p:cNvSpPr>
            <a:spLocks noChangeArrowheads="1"/>
          </p:cNvSpPr>
          <p:nvPr/>
        </p:nvSpPr>
        <p:spPr bwMode="auto">
          <a:xfrm>
            <a:off x="5231674" y="4893101"/>
            <a:ext cx="960122" cy="95427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88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="" xmlns:a16="http://schemas.microsoft.com/office/drawing/2014/main" id="{EAB28B1D-EE56-45E4-BBB8-99A09659EF02}"/>
              </a:ext>
            </a:extLst>
          </p:cNvPr>
          <p:cNvSpPr/>
          <p:nvPr/>
        </p:nvSpPr>
        <p:spPr>
          <a:xfrm>
            <a:off x="2143905" y="10519043"/>
            <a:ext cx="14565787" cy="816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9840">
              <a:lnSpc>
                <a:spcPct val="107000"/>
              </a:lnSpc>
              <a:spcAft>
                <a:spcPts val="1600"/>
              </a:spcAft>
              <a:tabLst>
                <a:tab pos="3474720" algn="l"/>
              </a:tabLst>
            </a:pP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vi-VN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4400" b="1" dirty="0">
                <a:solidFill>
                  <a:srgbClr val="0000FF"/>
                </a:solidFill>
                <a:highlight>
                  <a:srgbClr val="00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8360" y="9103930"/>
                <a:ext cx="13877582" cy="856068"/>
              </a:xfrm>
              <a:prstGeom prst="rect">
                <a:avLst/>
              </a:prstGeom>
              <a:blipFill>
                <a:blip r:embed="rId3"/>
                <a:stretch>
                  <a:fillRect l="-1757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4875" y="8359232"/>
            <a:ext cx="6039784" cy="387855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	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         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𝑸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𝑵𝑷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854" y="3820569"/>
                <a:ext cx="15639212" cy="2054152"/>
              </a:xfrm>
              <a:prstGeom prst="rect">
                <a:avLst/>
              </a:prstGeom>
              <a:blipFill>
                <a:blip r:embed="rId5"/>
                <a:stretch>
                  <a:fillRect l="-1598" t="-1484" b="-8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247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37124" y="1600199"/>
            <a:ext cx="22387924" cy="4275477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44279" y="2260410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2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7126" y="6192655"/>
            <a:ext cx="22426436" cy="671295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61613" y="629315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</a:t>
                </a:r>
                <a:r>
                  <a:rPr lang="en-US" sz="8600" dirty="0">
                    <a:solidFill>
                      <a:prstClr val="black"/>
                    </a:solidFill>
                    <a:latin typeface="Calibri Light" panose="020F0302020204030204" pitchFamily="34" charset="0"/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endParaRPr lang="en-US" sz="8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513" y="2397016"/>
                <a:ext cx="9394559" cy="1415772"/>
              </a:xfrm>
              <a:prstGeom prst="rect">
                <a:avLst/>
              </a:prstGeom>
              <a:blipFill>
                <a:blip r:embed="rId2"/>
                <a:stretch>
                  <a:fillRect l="-2596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1730" y="7791407"/>
            <a:ext cx="5595488" cy="140591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. </m:t>
                    </m:r>
                  </m:oMath>
                </a14:m>
                <a:endParaRPr lang="en-US" sz="8600" b="1" dirty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473" y="6997913"/>
                <a:ext cx="12790489" cy="2041969"/>
              </a:xfrm>
              <a:prstGeom prst="rect">
                <a:avLst/>
              </a:prstGeom>
              <a:blipFill>
                <a:blip r:embed="rId4"/>
                <a:stretch>
                  <a:fillRect l="-1907" r="-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338" y="8970680"/>
                <a:ext cx="11704060" cy="2719078"/>
              </a:xfrm>
              <a:prstGeom prst="rect">
                <a:avLst/>
              </a:prstGeom>
              <a:blipFill>
                <a:blip r:embed="rId5"/>
                <a:stretch>
                  <a:fillRect l="-2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7557" y="9698867"/>
            <a:ext cx="8379066" cy="151682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186" y="3453188"/>
                <a:ext cx="11056553" cy="1067152"/>
              </a:xfrm>
              <a:prstGeom prst="rect">
                <a:avLst/>
              </a:prstGeom>
              <a:blipFill>
                <a:blip r:embed="rId7"/>
                <a:stretch>
                  <a:fillRect l="-226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432" y="4315984"/>
                <a:ext cx="11904028" cy="1067152"/>
              </a:xfrm>
              <a:prstGeom prst="rect">
                <a:avLst/>
              </a:prstGeom>
              <a:blipFill>
                <a:blip r:embed="rId8"/>
                <a:stretch>
                  <a:fillRect l="-2048" r="-1126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024" y="8064281"/>
                <a:ext cx="10091224" cy="769441"/>
              </a:xfrm>
              <a:prstGeom prst="rect">
                <a:avLst/>
              </a:prstGeom>
              <a:blipFill>
                <a:blip r:embed="rId9"/>
                <a:stretch>
                  <a:fillRect l="-241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𝒄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3088" y="10986037"/>
                <a:ext cx="12192000" cy="1446550"/>
              </a:xfrm>
              <a:prstGeom prst="rect">
                <a:avLst/>
              </a:prstGeom>
              <a:blipFill>
                <a:blip r:embed="rId10"/>
                <a:stretch>
                  <a:fillRect l="-2000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2039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1" grpId="0"/>
      <p:bldP spid="42" grpId="0"/>
      <p:bldP spid="49" grpId="0"/>
      <p:bldP spid="2" grpId="0"/>
      <p:bldP spid="3" grpId="0"/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37425" y="2433014"/>
            <a:ext cx="22699730" cy="1453186"/>
            <a:chOff x="721799" y="1603075"/>
            <a:chExt cx="22602713" cy="145318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453186"/>
              <a:chOff x="1268078" y="3405486"/>
              <a:chExt cx="22602713" cy="145318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27927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5335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ỏi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13033" y="1938233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ãy nêu khái niệm tổng của hai </a:t>
              </a:r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ectơ?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8" name="Group 10"/>
          <p:cNvGrpSpPr/>
          <p:nvPr/>
        </p:nvGrpSpPr>
        <p:grpSpPr>
          <a:xfrm>
            <a:off x="1037425" y="4289808"/>
            <a:ext cx="22646617" cy="9121393"/>
            <a:chOff x="1270511" y="5867400"/>
            <a:chExt cx="22623651" cy="7917254"/>
          </a:xfrm>
        </p:grpSpPr>
        <p:sp>
          <p:nvSpPr>
            <p:cNvPr id="79" name="Rounded Rectangle 78"/>
            <p:cNvSpPr/>
            <p:nvPr/>
          </p:nvSpPr>
          <p:spPr>
            <a:xfrm>
              <a:off x="1272210" y="6139009"/>
              <a:ext cx="22621952" cy="7645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81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8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301232" y="5539471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en-US" sz="44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sz="44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2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1 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 ý,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blipFill rotWithShape="1">
                <a:blip r:embed="rId3"/>
                <a:stretch>
                  <a:fillRect l="-2516" t="-1852" b="-162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blipFill rotWithShape="1">
                <a:blip r:embed="rId4"/>
                <a:stretch>
                  <a:fillRect l="-2933" t="-1379" b="-1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916800" y="11444068"/>
            <a:ext cx="94070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blipFill rotWithShape="1">
                <a:blip r:embed="rId5"/>
                <a:stretch>
                  <a:fillRect l="-3973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14941103" y="6590404"/>
            <a:ext cx="2199608" cy="134983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18727444" y="6251734"/>
            <a:ext cx="1395259" cy="1409446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15556372" y="8778311"/>
            <a:ext cx="2532932" cy="14641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</m:t>
                      </m:r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 </m:t>
                      </m:r>
                    </m:oMath>
                  </m:oMathPara>
                </a14:m>
                <a:endParaRPr lang="en-US" sz="4000" b="1" i="1" spc="-150" dirty="0" smtClean="0">
                  <a:solidFill>
                    <a:srgbClr val="C0504D"/>
                  </a:solidFill>
                  <a:latin typeface="Cambria Math"/>
                  <a:ea typeface="Tahoma" pitchFamily="34" charset="0"/>
                  <a:cs typeface="Tahoma" pitchFamily="34" charset="0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0" name="Straight Arrow Connector 109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 flipV="1">
            <a:off x="15556372" y="10242448"/>
            <a:ext cx="3689360" cy="79526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Arrow Connector 111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8069954" y="8853537"/>
            <a:ext cx="1175778" cy="134914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4" grpId="0"/>
      <p:bldP spid="2" grpId="0"/>
      <p:bldP spid="4" grpId="0"/>
      <p:bldP spid="73" grpId="0"/>
      <p:bldP spid="75" grpId="0"/>
      <p:bldP spid="101" grpId="0"/>
      <p:bldP spid="105" grpId="0"/>
      <p:bldP spid="109" grpId="0"/>
      <p:bldP spid="1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24000"/>
            <a:ext cx="22648488" cy="4431024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3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33762" y="6809433"/>
            <a:ext cx="22648488" cy="6525478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154" y="2356093"/>
                <a:ext cx="17572100" cy="1430969"/>
              </a:xfrm>
              <a:prstGeom prst="rect">
                <a:avLst/>
              </a:prstGeom>
              <a:blipFill>
                <a:blip r:embed="rId2"/>
                <a:stretch>
                  <a:fillRect l="-1387" t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0985" y="8122934"/>
            <a:ext cx="5854434" cy="39324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1445173" y="7716411"/>
            <a:ext cx="1416807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00200" lvl="1" indent="-685800" algn="just">
              <a:buFont typeface="+mj-lt"/>
              <a:buAutoNum type="alphaLcParenR"/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66" y="12271062"/>
                <a:ext cx="12631984" cy="856068"/>
              </a:xfrm>
              <a:prstGeom prst="rect">
                <a:avLst/>
              </a:prstGeom>
              <a:blipFill>
                <a:blip r:embed="rId4"/>
                <a:stretch>
                  <a:fillRect l="-1979" t="-5714" r="-111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r>
                  <a:rPr lang="en-US" sz="4400" b="1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1" y="3985902"/>
                <a:ext cx="4981941" cy="1067152"/>
              </a:xfrm>
              <a:prstGeom prst="rect">
                <a:avLst/>
              </a:prstGeom>
              <a:blipFill>
                <a:blip r:embed="rId5"/>
                <a:stretch>
                  <a:fillRect l="-4890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9794" y="3993622"/>
                <a:ext cx="5155579" cy="856068"/>
              </a:xfrm>
              <a:prstGeom prst="rect">
                <a:avLst/>
              </a:prstGeom>
              <a:blipFill>
                <a:blip r:embed="rId6"/>
                <a:stretch>
                  <a:fillRect l="-4852" t="-7092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404449" y="3008744"/>
            <a:ext cx="53062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𝑷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𝑷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100" y="11111514"/>
                <a:ext cx="13084351" cy="1067152"/>
              </a:xfrm>
              <a:prstGeom prst="rect">
                <a:avLst/>
              </a:prstGeom>
              <a:blipFill>
                <a:blip r:embed="rId7"/>
                <a:stretch>
                  <a:fillRect l="-1911" r="-1072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𝑷𝑴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211" y="10347989"/>
                <a:ext cx="11238974" cy="769441"/>
              </a:xfrm>
              <a:prstGeom prst="rect">
                <a:avLst/>
              </a:prstGeom>
              <a:blipFill>
                <a:blip r:embed="rId8"/>
                <a:stretch>
                  <a:fillRect l="-2225" t="-17460" r="-135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𝑷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𝑵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, 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9332603"/>
                <a:ext cx="11199989" cy="769441"/>
              </a:xfrm>
              <a:prstGeom prst="rect">
                <a:avLst/>
              </a:prstGeom>
              <a:blipFill>
                <a:blip r:embed="rId9"/>
                <a:stretch>
                  <a:fillRect t="-19841" r="-125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5915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11" grpId="0"/>
      <p:bldP spid="2" grpId="0"/>
      <p:bldP spid="4" grpId="0"/>
      <p:bldP spid="9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87002" y="1558957"/>
            <a:ext cx="22753684" cy="4891512"/>
            <a:chOff x="2232209" y="3669566"/>
            <a:chExt cx="21112516" cy="4270289"/>
          </a:xfrm>
        </p:grpSpPr>
        <p:sp>
          <p:nvSpPr>
            <p:cNvPr id="6" name="Rounded Rectangle 5"/>
            <p:cNvSpPr/>
            <p:nvPr/>
          </p:nvSpPr>
          <p:spPr>
            <a:xfrm>
              <a:off x="2232209" y="3669566"/>
              <a:ext cx="21112516" cy="4270289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3008436" y="3798301"/>
              <a:ext cx="171406" cy="6362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vi-VN" sz="4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43032" y="6831354"/>
            <a:ext cx="22746096" cy="6335791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971846" cy="1182601"/>
              <a:chOff x="-3005403" y="-3861901"/>
              <a:chExt cx="297184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02807" y="-4748550"/>
                <a:ext cx="1166654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4" y="2223285"/>
                <a:ext cx="15983880" cy="2185342"/>
              </a:xfrm>
              <a:prstGeom prst="rect">
                <a:avLst/>
              </a:prstGeom>
              <a:blipFill>
                <a:blip r:embed="rId2"/>
                <a:stretch>
                  <a:fillRect l="-1526" b="-4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950" y="7800064"/>
                <a:ext cx="14777864" cy="856068"/>
              </a:xfrm>
              <a:prstGeom prst="rect">
                <a:avLst/>
              </a:prstGeom>
              <a:blipFill>
                <a:blip r:embed="rId3"/>
                <a:stretch>
                  <a:fillRect l="-1691" t="-6429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5722" y="793399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083" y="11751374"/>
                <a:ext cx="11546815" cy="1415772"/>
              </a:xfrm>
              <a:prstGeom prst="rect">
                <a:avLst/>
              </a:prstGeom>
              <a:blipFill>
                <a:blip r:embed="rId5"/>
                <a:stretch>
                  <a:fillRect r="-1162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474658"/>
                <a:ext cx="16858198" cy="856068"/>
              </a:xfrm>
              <a:prstGeom prst="rect">
                <a:avLst/>
              </a:prstGeom>
              <a:blipFill>
                <a:blip r:embed="rId6"/>
                <a:stretch>
                  <a:fillRect l="-1483" t="-6429" b="-3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 algn="just"/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647" y="5494231"/>
                <a:ext cx="11829842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6" y="10687400"/>
                <a:ext cx="13628916" cy="1070358"/>
              </a:xfrm>
              <a:prstGeom prst="rect">
                <a:avLst/>
              </a:prstGeom>
              <a:blipFill>
                <a:blip r:embed="rId8"/>
                <a:stretch>
                  <a:fillRect r="-403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188" y="9546512"/>
                <a:ext cx="9399304" cy="1070358"/>
              </a:xfrm>
              <a:prstGeom prst="rect">
                <a:avLst/>
              </a:prstGeom>
              <a:blipFill>
                <a:blip r:embed="rId9"/>
                <a:stretch>
                  <a:fillRect l="-259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807" y="8603193"/>
                <a:ext cx="13811794" cy="1070358"/>
              </a:xfrm>
              <a:prstGeom prst="rect">
                <a:avLst/>
              </a:prstGeom>
              <a:blipFill>
                <a:blip r:embed="rId10"/>
                <a:stretch>
                  <a:fillRect r="-26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1596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10" grpId="0"/>
      <p:bldP spid="4" grpId="0"/>
      <p:bldP spid="11" grpId="0"/>
      <p:bldP spid="12" grpId="0"/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43032" y="1558957"/>
            <a:ext cx="22753684" cy="4935700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81943" y="2156882"/>
            <a:ext cx="4449729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31243" y="1770355"/>
              <a:ext cx="2191853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7/</a:t>
              </a:r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Sgk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50620" y="6859029"/>
            <a:ext cx="22746096" cy="6108814"/>
            <a:chOff x="-2959433" y="-4300468"/>
            <a:chExt cx="17899203" cy="8744961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300468"/>
              <a:ext cx="2790436" cy="1182601"/>
              <a:chOff x="-3005403" y="-3861901"/>
              <a:chExt cx="2790436" cy="1182601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193512" y="-4657845"/>
                <a:ext cx="1166654" cy="279043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1"/>
                <a:ext cx="775122" cy="112854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5" y="-3729885"/>
                <a:ext cx="465557" cy="103417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298999" y="684166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𝑯𝑬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685800" indent="-685800" algn="just">
                  <a:buFont typeface="+mj-lt"/>
                  <a:buAutoNum type="alphaLcParenR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583" y="2223285"/>
                <a:ext cx="17185662" cy="3831370"/>
              </a:xfrm>
              <a:prstGeom prst="rect">
                <a:avLst/>
              </a:prstGeom>
              <a:blipFill>
                <a:blip r:embed="rId2"/>
                <a:stretch>
                  <a:fillRect l="-1454" r="-1454" b="-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3894" y="7937533"/>
            <a:ext cx="6971484" cy="40594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  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en-US" sz="8600" b="1" dirty="0">
                    <a:solidFill>
                      <a:prstClr val="black"/>
                    </a:solidFill>
                    <a:ea typeface="Calibri" panose="020F0502020204030204" pitchFamily="34" charset="0"/>
                    <a:cs typeface="Calibri Light" panose="020F030202020403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𝑫𝑯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𝑯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640" y="7876862"/>
                <a:ext cx="11523604" cy="1415772"/>
              </a:xfrm>
              <a:prstGeom prst="rect">
                <a:avLst/>
              </a:prstGeom>
              <a:blipFill>
                <a:blip r:embed="rId4"/>
                <a:stretch>
                  <a:fillRect r="-1163" b="-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𝑯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162" y="9182269"/>
                <a:ext cx="9222396" cy="769441"/>
              </a:xfrm>
              <a:prstGeom prst="rect">
                <a:avLst/>
              </a:prstGeom>
              <a:blipFill>
                <a:blip r:embed="rId5"/>
                <a:stretch>
                  <a:fillRect l="-2644" t="-16667" r="-185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9317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70622" y="1523999"/>
            <a:ext cx="22548320" cy="2546675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19693" y="2256970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913535" y="1770355"/>
              <a:ext cx="1227266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8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970622" y="4584638"/>
            <a:ext cx="22548324" cy="8516452"/>
            <a:chOff x="-2959435" y="-4300470"/>
            <a:chExt cx="17899205" cy="8744963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4077313"/>
              <a:ext cx="17899203" cy="852180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5" y="-4300470"/>
              <a:ext cx="2971846" cy="1166193"/>
              <a:chOff x="-3005405" y="-3861903"/>
              <a:chExt cx="2971846" cy="116619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1933533" y="-4917829"/>
                <a:ext cx="828101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861903"/>
                <a:ext cx="775123" cy="1032781"/>
              </a:xfrm>
              <a:prstGeom prst="round2DiagRect">
                <a:avLst>
                  <a:gd name="adj1" fmla="val 16667"/>
                  <a:gd name="adj2" fmla="val 10702"/>
                </a:avLst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90419" y="4584639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738" y="2163762"/>
                <a:ext cx="17253884" cy="1237968"/>
              </a:xfrm>
              <a:prstGeom prst="rect">
                <a:avLst/>
              </a:prstGeom>
              <a:blipFill>
                <a:blip r:embed="rId2"/>
                <a:stretch>
                  <a:fillRect l="-1449" b="-9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5215098" y="4853134"/>
            <a:ext cx="18303844" cy="3195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lnSpc>
                <a:spcPct val="107000"/>
              </a:lnSpc>
              <a:spcAft>
                <a:spcPts val="1600"/>
              </a:spcAft>
            </a:pP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  <a:t/>
            </a:r>
            <a:br>
              <a:rPr lang="en-US" sz="4400" b="1" i="1" dirty="0">
                <a:solidFill>
                  <a:prstClr val="black"/>
                </a:solidFill>
                <a:latin typeface="Cambria Math" panose="02040503050406030204" pitchFamily="18" charset="0"/>
                <a:ea typeface="Calibri" panose="020F0502020204030204" pitchFamily="34" charset="0"/>
                <a:cs typeface="Calibri Light" panose="020F0302020204030204" pitchFamily="34" charset="0"/>
              </a:rPr>
            </a:b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𝑨𝑭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5099" y="12011965"/>
                <a:ext cx="14404905" cy="816827"/>
              </a:xfrm>
              <a:prstGeom prst="rect">
                <a:avLst/>
              </a:prstGeom>
              <a:blipFill>
                <a:blip r:embed="rId3"/>
                <a:stretch>
                  <a:fillRect l="-1692" t="-17164" r="-761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𝑬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422" y="10822486"/>
                <a:ext cx="13950294" cy="1138838"/>
              </a:xfrm>
              <a:prstGeom prst="rect">
                <a:avLst/>
              </a:prstGeom>
              <a:blipFill>
                <a:blip r:embed="rId4"/>
                <a:stretch>
                  <a:fillRect l="-1747" r="-830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𝑬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𝑭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760" y="8937075"/>
                <a:ext cx="12192000" cy="1863331"/>
              </a:xfrm>
              <a:prstGeom prst="rect">
                <a:avLst/>
              </a:prstGeom>
              <a:blipFill>
                <a:blip r:embed="rId5"/>
                <a:stretch>
                  <a:fillRect l="-2000" t="-7516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M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1451" y="7551075"/>
                <a:ext cx="5737661" cy="16586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896" y="7030879"/>
                <a:ext cx="6621108" cy="8596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MA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)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3667" y="6078833"/>
                <a:ext cx="9417065" cy="8596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160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3" grpId="0"/>
      <p:bldP spid="9" grpId="0"/>
      <p:bldP spid="2" grpId="0"/>
      <p:bldP spid="4" grpId="0"/>
      <p:bldP spid="10" grpId="0"/>
      <p:bldP spid="12" grpId="0"/>
      <p:bldP spid="13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990600" y="1773870"/>
            <a:ext cx="24553762" cy="8259494"/>
            <a:chOff x="1454596" y="2033958"/>
            <a:chExt cx="23690417" cy="5180792"/>
          </a:xfrm>
        </p:grpSpPr>
        <p:grpSp>
          <p:nvGrpSpPr>
            <p:cNvPr id="3" name="Group 5"/>
            <p:cNvGrpSpPr/>
            <p:nvPr/>
          </p:nvGrpSpPr>
          <p:grpSpPr>
            <a:xfrm>
              <a:off x="2533476" y="2087753"/>
              <a:ext cx="22611537" cy="5126997"/>
              <a:chOff x="1031413" y="66867"/>
              <a:chExt cx="8904185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1323924" y="66867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31413" y="1672079"/>
                <a:ext cx="7867095" cy="14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454596" y="2033958"/>
              <a:ext cx="5338857" cy="2877918"/>
              <a:chOff x="544578" y="6411145"/>
              <a:chExt cx="5338857" cy="287791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1886717" y="6411145"/>
                <a:ext cx="3996718" cy="100830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544578" y="6692280"/>
                <a:ext cx="2502457" cy="2596783"/>
                <a:chOff x="277869" y="6292995"/>
                <a:chExt cx="2804741" cy="2910467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685726" y="6711640"/>
                  <a:ext cx="363537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546224" y="6761045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96526" y="6712724"/>
                  <a:ext cx="363537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663503" y="6818411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679273" y="6492900"/>
                  <a:ext cx="263525" cy="253999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2768285" y="6392933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2324171" y="6334092"/>
                  <a:ext cx="742950" cy="528640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2286576" y="6292995"/>
                  <a:ext cx="787402" cy="573091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590675" y="6715570"/>
                  <a:ext cx="319088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9" y="9159013"/>
                  <a:ext cx="319089" cy="4444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676880" y="6460160"/>
                  <a:ext cx="217489" cy="214312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1" name="TextBox 20"/>
          <p:cNvSpPr txBox="1"/>
          <p:nvPr/>
        </p:nvSpPr>
        <p:spPr>
          <a:xfrm>
            <a:off x="1651261" y="2245078"/>
            <a:ext cx="287450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444086" y="2587644"/>
            <a:ext cx="2144332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, 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17" y="2884763"/>
                <a:ext cx="16032606" cy="2265813"/>
              </a:xfrm>
              <a:prstGeom prst="rect">
                <a:avLst/>
              </a:prstGeom>
              <a:blipFill>
                <a:blip r:embed="rId2"/>
                <a:stretch>
                  <a:fillRect l="-1521" t="-6183" b="-9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5006122" y="6562679"/>
            <a:ext cx="15849600" cy="1541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ệ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ỏ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ã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ẳ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1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…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𝑴𝑨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8415" y="5501036"/>
                <a:ext cx="9794669" cy="909544"/>
              </a:xfrm>
              <a:prstGeom prst="rect">
                <a:avLst/>
              </a:prstGeom>
              <a:blipFill>
                <a:blip r:embed="rId3"/>
                <a:stretch>
                  <a:fillRect t="-7333" r="-2054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1853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  <p:bldP spid="2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26708" y="1676400"/>
            <a:ext cx="22753684" cy="4709748"/>
          </a:xfrm>
          <a:prstGeom prst="roundRect">
            <a:avLst>
              <a:gd name="adj" fmla="val 4110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60296" y="2307102"/>
            <a:ext cx="4449730" cy="1239614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478911" y="1770355"/>
              <a:ext cx="2096515" cy="73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 TOÁN</a:t>
              </a:r>
            </a:p>
          </p:txBody>
        </p:sp>
      </p:grpSp>
      <p:grpSp>
        <p:nvGrpSpPr>
          <p:cNvPr id="32" name="Group 10"/>
          <p:cNvGrpSpPr/>
          <p:nvPr/>
        </p:nvGrpSpPr>
        <p:grpSpPr>
          <a:xfrm>
            <a:off x="1034296" y="7210137"/>
            <a:ext cx="22746096" cy="5779722"/>
            <a:chOff x="-2959433" y="-4168458"/>
            <a:chExt cx="17899203" cy="6155655"/>
          </a:xfrm>
        </p:grpSpPr>
        <p:sp>
          <p:nvSpPr>
            <p:cNvPr id="34" name="Rounded Rectangle 33"/>
            <p:cNvSpPr/>
            <p:nvPr/>
          </p:nvSpPr>
          <p:spPr>
            <a:xfrm>
              <a:off x="-2959433" y="-3924680"/>
              <a:ext cx="17899203" cy="5911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 dirty="0">
                <a:solidFill>
                  <a:prstClr val="white"/>
                </a:solidFill>
              </a:endParaRPr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-2959433" y="-4168458"/>
              <a:ext cx="2971846" cy="1050590"/>
              <a:chOff x="-3005403" y="-3729891"/>
              <a:chExt cx="2971846" cy="1050590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-2044773" y="-4690516"/>
                <a:ext cx="1050585" cy="297184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-2947425" y="-3729891"/>
                <a:ext cx="775122" cy="99653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-2855626" y="-3729885"/>
                <a:ext cx="528819" cy="10341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6" name="TextBox 45"/>
          <p:cNvSpPr txBox="1"/>
          <p:nvPr/>
        </p:nvSpPr>
        <p:spPr>
          <a:xfrm>
            <a:off x="2122641" y="7218851"/>
            <a:ext cx="2053767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ả lời</a:t>
            </a:r>
            <a:endParaRPr lang="en-US" sz="46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4372" y="2282206"/>
            <a:ext cx="1400706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975171" y="4671293"/>
            <a:ext cx="27595062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856669" y="3263872"/>
          <a:ext cx="7847346" cy="297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Bitmap Image" r:id="rId3" imgW="2467319" imgH="933580" progId="Paint.Picture">
                  <p:embed/>
                </p:oleObj>
              </mc:Choice>
              <mc:Fallback>
                <p:oleObj name="Bitmap Image" r:id="rId3" imgW="2467319" imgH="93358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6669" y="3263872"/>
                        <a:ext cx="7847346" cy="2975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224" y="7530529"/>
                <a:ext cx="17992168" cy="1746504"/>
              </a:xfrm>
              <a:prstGeom prst="rect">
                <a:avLst/>
              </a:prstGeom>
              <a:blipFill>
                <a:blip r:embed="rId5"/>
                <a:stretch>
                  <a:fillRect t="-8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943444" y="4203858"/>
            <a:ext cx="1391322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ỡ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ò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ạ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 Light" panose="020F0302020204030204" pitchFamily="34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𝑴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libri Light" panose="020F030202020403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𝒎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Calibri Light" panose="020F0302020204030204" pitchFamily="34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libri Light" panose="020F03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715" y="11480509"/>
                <a:ext cx="11955581" cy="13723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libri Light" panose="020F0302020204030204" pitchFamily="34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271" y="10535928"/>
                <a:ext cx="13372763" cy="10960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          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 Light" panose="020F0302020204030204" pitchFamily="34" charset="0"/>
                          </a:rPr>
                          <m:t>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𝒎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 Light" panose="020F03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182" y="9471060"/>
                <a:ext cx="15123460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ò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libri Light" panose="020F0302020204030204" pitchFamily="34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900" y="8572885"/>
                <a:ext cx="14578030" cy="816827"/>
              </a:xfrm>
              <a:prstGeom prst="rect">
                <a:avLst/>
              </a:prstGeom>
              <a:blipFill>
                <a:blip r:embed="rId9"/>
                <a:stretch>
                  <a:fillRect l="-1672" t="-17164" r="-79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6478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0" grpId="0"/>
      <p:bldP spid="28" grpId="0"/>
      <p:bldP spid="2" grpId="0"/>
      <p:bldP spid="3" grpId="0"/>
      <p:bldP spid="4" grpId="0"/>
      <p:bldP spid="9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6535" y="1203449"/>
            <a:ext cx="6961968" cy="96032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30" tIns="45716" rIns="91430" bIns="45716" numCol="1" anchor="t" anchorCtr="0" compatLnSpc="1">
              <a:prstTxWarp prst="textNoShape">
                <a:avLst/>
              </a:prstTxWarp>
            </a:bodyPr>
            <a:lstStyle/>
            <a:p>
              <a:endParaRPr lang="en-US" sz="1800">
                <a:solidFill>
                  <a:prstClr val="black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64757" y="2219333"/>
            <a:ext cx="22874012" cy="3326790"/>
            <a:chOff x="920677" y="2681163"/>
            <a:chExt cx="22698739" cy="31211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7089" name="Rounded Rectangle 217088"/>
                <p:cNvSpPr/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solidFill>
                  <a:srgbClr val="E6E6E6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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R.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ộ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ectơ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xá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ư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</a:t>
                  </a:r>
                </a:p>
                <a:p>
                  <a:pPr indent="-180340" algn="just">
                    <a:lnSpc>
                      <a:spcPct val="150000"/>
                    </a:lnSpc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+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&gt;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0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ược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ướ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ới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ếu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+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7089" name="Rounded Rectangle 2170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18458" y="2681163"/>
                  <a:ext cx="18600958" cy="3121131"/>
                </a:xfrm>
                <a:prstGeom prst="roundRect">
                  <a:avLst>
                    <a:gd name="adj" fmla="val 6384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7088" name="Pentagon 217087"/>
            <p:cNvSpPr/>
            <p:nvPr/>
          </p:nvSpPr>
          <p:spPr>
            <a:xfrm>
              <a:off x="920677" y="3232970"/>
              <a:ext cx="4097782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47580" y="3630627"/>
              <a:ext cx="3770879" cy="63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764757" y="5685807"/>
            <a:ext cx="22874012" cy="1943136"/>
            <a:chOff x="920677" y="6035835"/>
            <a:chExt cx="22544229" cy="1584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ounded Rectangle 46"/>
                <p:cNvSpPr/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0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just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                       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  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ounded 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1613" y="6035835"/>
                  <a:ext cx="18383293" cy="1584177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Pentagon 45"/>
            <p:cNvSpPr/>
            <p:nvPr/>
          </p:nvSpPr>
          <p:spPr>
            <a:xfrm>
              <a:off x="920677" y="6096702"/>
              <a:ext cx="4160936" cy="1352718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68775" y="6355795"/>
              <a:ext cx="2829642" cy="6106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21015918-6FD4-4561-8017-743B2ED7A249}"/>
              </a:ext>
            </a:extLst>
          </p:cNvPr>
          <p:cNvGrpSpPr/>
          <p:nvPr/>
        </p:nvGrpSpPr>
        <p:grpSpPr>
          <a:xfrm>
            <a:off x="612213" y="11093796"/>
            <a:ext cx="23056550" cy="2374126"/>
            <a:chOff x="870582" y="6035835"/>
            <a:chExt cx="22594324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46">
                  <a:extLst>
                    <a:ext uri="{FF2B5EF4-FFF2-40B4-BE49-F238E27FC236}">
                      <a16:creationId xmlns="" xmlns:a16="http://schemas.microsoft.com/office/drawing/2014/main" id="{6D24F8CC-EAC2-41F6-8827-6C33FBB5D6F1}"/>
                    </a:ext>
                  </a:extLst>
                </p:cNvPr>
                <p:cNvSpPr/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prstClr val="black"/>
                      </a:solidFill>
                      <a:ea typeface="Tahoma" pitchFamily="34" charset="0"/>
                      <a:cs typeface="Tahoma" pitchFamily="34" charset="0"/>
                    </a:rPr>
                    <a:t>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à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𝒗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ớ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𝒊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ù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a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n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iệt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àng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𝐤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≠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5" name="Rounded Rectangle 46">
                  <a:extLst>
                    <a:ext uri="{FF2B5EF4-FFF2-40B4-BE49-F238E27FC236}">
                      <a16:creationId xmlns:a16="http://schemas.microsoft.com/office/drawing/2014/main" id="{6D24F8CC-EAC2-41F6-8827-6C33FBB5D6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1601" y="6035835"/>
                  <a:ext cx="18293305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Pentagon 45">
              <a:extLst>
                <a:ext uri="{FF2B5EF4-FFF2-40B4-BE49-F238E27FC236}">
                  <a16:creationId xmlns="" xmlns:a16="http://schemas.microsoft.com/office/drawing/2014/main" id="{BD025B89-3273-4596-82C2-2B4FE0B604E7}"/>
                </a:ext>
              </a:extLst>
            </p:cNvPr>
            <p:cNvSpPr/>
            <p:nvPr/>
          </p:nvSpPr>
          <p:spPr>
            <a:xfrm>
              <a:off x="870582" y="6239330"/>
              <a:ext cx="4301019" cy="140864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="" xmlns:a16="http://schemas.microsoft.com/office/drawing/2014/main" id="{72BAA621-76E5-4442-BD8C-BCC317AEDD07}"/>
                </a:ext>
              </a:extLst>
            </p:cNvPr>
            <p:cNvSpPr txBox="1"/>
            <p:nvPr/>
          </p:nvSpPr>
          <p:spPr>
            <a:xfrm>
              <a:off x="1020068" y="6402288"/>
              <a:ext cx="3803184" cy="1012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K 2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="" xmlns:a16="http://schemas.microsoft.com/office/drawing/2014/main" id="{BCD6C00A-06BD-4DC8-BE06-EB73935AC65D}"/>
              </a:ext>
            </a:extLst>
          </p:cNvPr>
          <p:cNvGrpSpPr/>
          <p:nvPr/>
        </p:nvGrpSpPr>
        <p:grpSpPr>
          <a:xfrm>
            <a:off x="633339" y="7655359"/>
            <a:ext cx="23005430" cy="3348912"/>
            <a:chOff x="826257" y="5440935"/>
            <a:chExt cx="21410153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ounded Rectangle 46">
                  <a:extLst>
                    <a:ext uri="{FF2B5EF4-FFF2-40B4-BE49-F238E27FC236}">
                      <a16:creationId xmlns="" xmlns:a16="http://schemas.microsoft.com/office/drawing/2014/main" id="{4EB0B749-BDEC-47CD-91C4-5FFCEDEDC062}"/>
                    </a:ext>
                  </a:extLst>
                </p:cNvPr>
                <p:cNvSpPr/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u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AB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𝑰</m:t>
                          </m:r>
                        </m:e>
                      </m:acc>
                    </m:oMath>
                  </a14:m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 là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ọng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fr-BE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BC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  <m:r>
                            <a:rPr lang="en-US" sz="4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endParaRPr>
                </a:p>
                <a:p>
                  <a:pPr marL="180340" indent="-180340" algn="just">
                    <a:tabLst>
                      <a:tab pos="2971800" algn="ctr"/>
                      <a:tab pos="5943600" algn="r"/>
                    </a:tabLst>
                  </a:pP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                                   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𝑮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en-US" sz="44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</p:txBody>
            </p:sp>
          </mc:Choice>
          <mc:Fallback xmlns="">
            <p:sp>
              <p:nvSpPr>
                <p:cNvPr id="69" name="Rounded Rectangle 46">
                  <a:extLst>
                    <a:ext uri="{FF2B5EF4-FFF2-40B4-BE49-F238E27FC236}">
                      <a16:creationId xmlns:a16="http://schemas.microsoft.com/office/drawing/2014/main" id="{4EB0B749-BDEC-47CD-91C4-5FFCEDEDC0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65384" y="5440935"/>
                  <a:ext cx="17271026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Pentagon 45">
              <a:extLst>
                <a:ext uri="{FF2B5EF4-FFF2-40B4-BE49-F238E27FC236}">
                  <a16:creationId xmlns="" xmlns:a16="http://schemas.microsoft.com/office/drawing/2014/main" id="{968BD2DE-EC8F-40D9-8AA4-D20485F69980}"/>
                </a:ext>
              </a:extLst>
            </p:cNvPr>
            <p:cNvSpPr/>
            <p:nvPr/>
          </p:nvSpPr>
          <p:spPr>
            <a:xfrm>
              <a:off x="826257" y="5762206"/>
              <a:ext cx="4107674" cy="95351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="" xmlns:a16="http://schemas.microsoft.com/office/drawing/2014/main" id="{48A9C5F3-65E0-4370-BED7-9A276BA2196E}"/>
                </a:ext>
              </a:extLst>
            </p:cNvPr>
            <p:cNvSpPr txBox="1"/>
            <p:nvPr/>
          </p:nvSpPr>
          <p:spPr>
            <a:xfrm>
              <a:off x="990605" y="5824945"/>
              <a:ext cx="3527773" cy="7175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ể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ọng</a:t>
              </a:r>
              <a:r>
                <a:rPr lang="en-US" sz="40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âm</a:t>
              </a:r>
              <a:endParaRPr lang="en-US" sz="40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5326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87400" y="8991599"/>
            <a:ext cx="7229118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êm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524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70608" y="1727746"/>
            <a:ext cx="22345807" cy="4799576"/>
            <a:chOff x="1268078" y="3405486"/>
            <a:chExt cx="21987487" cy="3612151"/>
          </a:xfrm>
        </p:grpSpPr>
        <p:sp>
          <p:nvSpPr>
            <p:cNvPr id="31" name="Rounded Rectangle 30"/>
            <p:cNvSpPr/>
            <p:nvPr/>
          </p:nvSpPr>
          <p:spPr>
            <a:xfrm>
              <a:off x="1268078" y="3682562"/>
              <a:ext cx="21987487" cy="33350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76778" cy="955093"/>
              <a:chOff x="1311958" y="3405486"/>
              <a:chExt cx="3376778" cy="95509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3000629" y="2672472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0608" y="6492697"/>
            <a:ext cx="22345807" cy="6621657"/>
            <a:chOff x="1160268" y="5867400"/>
            <a:chExt cx="22345807" cy="5680477"/>
          </a:xfrm>
        </p:grpSpPr>
        <p:sp>
          <p:nvSpPr>
            <p:cNvPr id="66" name="Rounded Rectangle 65"/>
            <p:cNvSpPr/>
            <p:nvPr/>
          </p:nvSpPr>
          <p:spPr>
            <a:xfrm>
              <a:off x="1160268" y="6067198"/>
              <a:ext cx="22345807" cy="548067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8792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giả thiết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𝑴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609" y="7661448"/>
                <a:ext cx="22216410" cy="3723007"/>
              </a:xfrm>
              <a:prstGeom prst="rect">
                <a:avLst/>
              </a:prstGeom>
              <a:blipFill>
                <a:blip r:embed="rId2"/>
                <a:stretch>
                  <a:fillRect l="-1098" b="-2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B26248CA-E3F7-E89D-6FCB-7B4CA7C039BE}"/>
              </a:ext>
            </a:extLst>
          </p:cNvPr>
          <p:cNvGrpSpPr/>
          <p:nvPr/>
        </p:nvGrpSpPr>
        <p:grpSpPr>
          <a:xfrm>
            <a:off x="17662386" y="2194474"/>
            <a:ext cx="5854029" cy="3986344"/>
            <a:chOff x="18897600" y="1940781"/>
            <a:chExt cx="5854029" cy="398634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1B092800-2574-0185-E4AD-292143EC37D5}"/>
                </a:ext>
              </a:extLst>
            </p:cNvPr>
            <p:cNvSpPr txBox="1"/>
            <p:nvPr/>
          </p:nvSpPr>
          <p:spPr>
            <a:xfrm>
              <a:off x="20515319" y="1940781"/>
              <a:ext cx="762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B679910E-4108-86B5-3737-2260C927CE39}"/>
                </a:ext>
              </a:extLst>
            </p:cNvPr>
            <p:cNvGrpSpPr/>
            <p:nvPr/>
          </p:nvGrpSpPr>
          <p:grpSpPr>
            <a:xfrm>
              <a:off x="18897600" y="2493282"/>
              <a:ext cx="5854029" cy="3433843"/>
              <a:chOff x="17916345" y="2696051"/>
              <a:chExt cx="5854029" cy="3433843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6BCD1308-6959-56E8-2F69-DD387DBA89BF}"/>
                  </a:ext>
                </a:extLst>
              </p:cNvPr>
              <p:cNvSpPr/>
              <p:nvPr/>
            </p:nvSpPr>
            <p:spPr>
              <a:xfrm>
                <a:off x="18745200" y="3095880"/>
                <a:ext cx="4453901" cy="2884527"/>
              </a:xfrm>
              <a:prstGeom prst="triangle">
                <a:avLst>
                  <a:gd name="adj" fmla="val 1792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xmlns="" id="{2E18589B-30D4-64E5-9579-F99D9A423487}"/>
                  </a:ext>
                </a:extLst>
              </p:cNvPr>
              <p:cNvCxnSpPr>
                <a:cxnSpLocks/>
                <a:stCxn id="2" idx="0"/>
              </p:cNvCxnSpPr>
              <p:nvPr/>
            </p:nvCxnSpPr>
            <p:spPr>
              <a:xfrm>
                <a:off x="19543384" y="3095880"/>
                <a:ext cx="2017641" cy="288452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B514F76B-B0F6-3056-4172-58CD1EF88350}"/>
                  </a:ext>
                </a:extLst>
              </p:cNvPr>
              <p:cNvSpPr txBox="1"/>
              <p:nvPr/>
            </p:nvSpPr>
            <p:spPr>
              <a:xfrm flipH="1">
                <a:off x="18671836" y="2696051"/>
                <a:ext cx="82404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81EC319-0FF9-66C7-906F-21730D8E087F}"/>
                  </a:ext>
                </a:extLst>
              </p:cNvPr>
              <p:cNvSpPr txBox="1"/>
              <p:nvPr/>
            </p:nvSpPr>
            <p:spPr>
              <a:xfrm>
                <a:off x="17916345" y="5375841"/>
                <a:ext cx="106885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9FEE1B23-CAD5-784F-6F08-304EB5B0828E}"/>
                  </a:ext>
                </a:extLst>
              </p:cNvPr>
              <p:cNvSpPr txBox="1"/>
              <p:nvPr/>
            </p:nvSpPr>
            <p:spPr>
              <a:xfrm>
                <a:off x="22800306" y="4998814"/>
                <a:ext cx="970068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53C9DC16-0204-E2E0-1BD3-1D5DADC50270}"/>
                  </a:ext>
                </a:extLst>
              </p:cNvPr>
              <p:cNvSpPr txBox="1"/>
              <p:nvPr/>
            </p:nvSpPr>
            <p:spPr>
              <a:xfrm>
                <a:off x="20336898" y="5226354"/>
                <a:ext cx="1271635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FBC323C9-2142-B825-51A9-B61804BF8592}"/>
                  </a:ext>
                </a:extLst>
              </p:cNvPr>
              <p:cNvSpPr txBox="1"/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phân tích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BC323C9-2142-B825-51A9-B61804BF85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551" y="3438800"/>
                <a:ext cx="13756873" cy="2296911"/>
              </a:xfrm>
              <a:prstGeom prst="rect">
                <a:avLst/>
              </a:prstGeom>
              <a:blipFill>
                <a:blip r:embed="rId3"/>
                <a:stretch>
                  <a:fillRect l="-1817" t="-5570" r="-2482" b="-11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5830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060601" y="1764594"/>
            <a:ext cx="22419742" cy="5183320"/>
            <a:chOff x="1221062" y="3405486"/>
            <a:chExt cx="22419742" cy="3133227"/>
          </a:xfrm>
        </p:grpSpPr>
        <p:sp>
          <p:nvSpPr>
            <p:cNvPr id="31" name="Rounded Rectangle 30"/>
            <p:cNvSpPr/>
            <p:nvPr/>
          </p:nvSpPr>
          <p:spPr>
            <a:xfrm>
              <a:off x="1221062" y="3503939"/>
              <a:ext cx="22419742" cy="30347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03602" y="4114897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558699" y="6964686"/>
            <a:ext cx="22921644" cy="6908816"/>
            <a:chOff x="1469116" y="4482917"/>
            <a:chExt cx="22921644" cy="5847882"/>
          </a:xfrm>
        </p:grpSpPr>
        <p:sp>
          <p:nvSpPr>
            <p:cNvPr id="66" name="Rounded Rectangle 65"/>
            <p:cNvSpPr/>
            <p:nvPr/>
          </p:nvSpPr>
          <p:spPr>
            <a:xfrm>
              <a:off x="2044953" y="4496010"/>
              <a:ext cx="22345807" cy="583478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lnSpc>
                  <a:spcPct val="115000"/>
                </a:lnSpc>
                <a:spcAft>
                  <a:spcPts val="1000"/>
                </a:spcAft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469116" y="4482917"/>
              <a:ext cx="4353461" cy="2153745"/>
              <a:chOff x="1423146" y="4921484"/>
              <a:chExt cx="4353461" cy="2153745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864088" y="3837597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919167" y="5065214"/>
                <a:ext cx="2857440" cy="677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856064" y="4927122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93164" y="1422279"/>
            <a:ext cx="9518389" cy="112163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xmlns="" id="{EDEA5FF7-AA48-4071-B5F0-9968625C8F2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</p:spPr>
            <p:txBody>
              <a:bodyPr/>
              <a:lstStyle/>
              <a:p>
                <a:pPr marL="0" indent="0" algn="just">
                  <a:buNone/>
                </a:pP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trung tuyến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uộc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𝑲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hứng minh ba điểm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DEA5FF7-AA48-4071-B5F0-9968625C8F2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054721" y="3538471"/>
                <a:ext cx="11418375" cy="3319530"/>
              </a:xfrm>
              <a:blipFill>
                <a:blip r:embed="rId2"/>
                <a:stretch>
                  <a:fillRect l="-2136" t="-5872" r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BDFFB7C7-1DF5-0AF0-5AC3-7566A3C1F6A2}"/>
              </a:ext>
            </a:extLst>
          </p:cNvPr>
          <p:cNvGrpSpPr/>
          <p:nvPr/>
        </p:nvGrpSpPr>
        <p:grpSpPr>
          <a:xfrm>
            <a:off x="15327042" y="2376488"/>
            <a:ext cx="8561970" cy="4168824"/>
            <a:chOff x="15327042" y="2376488"/>
            <a:chExt cx="8561970" cy="4168824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C7364049-39FD-E0F1-F16B-2BCCC655EC95}"/>
                </a:ext>
              </a:extLst>
            </p:cNvPr>
            <p:cNvSpPr txBox="1"/>
            <p:nvPr/>
          </p:nvSpPr>
          <p:spPr>
            <a:xfrm>
              <a:off x="19472557" y="2376488"/>
              <a:ext cx="792041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A</a:t>
              </a: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C69F3005-5212-589A-BC11-44CC33DEA63B}"/>
                </a:ext>
              </a:extLst>
            </p:cNvPr>
            <p:cNvGrpSpPr/>
            <p:nvPr/>
          </p:nvGrpSpPr>
          <p:grpSpPr>
            <a:xfrm>
              <a:off x="15327042" y="3092224"/>
              <a:ext cx="8561970" cy="3453088"/>
              <a:chOff x="14972947" y="3342623"/>
              <a:chExt cx="8561970" cy="3453088"/>
            </a:xfrm>
          </p:grpSpPr>
          <p:sp>
            <p:nvSpPr>
              <p:cNvPr id="2" name="Isosceles Triangle 1">
                <a:extLst>
                  <a:ext uri="{FF2B5EF4-FFF2-40B4-BE49-F238E27FC236}">
                    <a16:creationId xmlns:a16="http://schemas.microsoft.com/office/drawing/2014/main" xmlns="" id="{FBAC0AD0-9988-1586-87A6-7360C987BF58}"/>
                  </a:ext>
                </a:extLst>
              </p:cNvPr>
              <p:cNvSpPr/>
              <p:nvPr/>
            </p:nvSpPr>
            <p:spPr>
              <a:xfrm>
                <a:off x="15691959" y="3342623"/>
                <a:ext cx="6939441" cy="2756333"/>
              </a:xfrm>
              <a:prstGeom prst="triangle">
                <a:avLst>
                  <a:gd name="adj" fmla="val 59471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xmlns="" id="{F116E9E3-0DD2-CBA2-AA97-806D4E0FB099}"/>
                  </a:ext>
                </a:extLst>
              </p:cNvPr>
              <p:cNvCxnSpPr>
                <a:stCxn id="2" idx="0"/>
              </p:cNvCxnSpPr>
              <p:nvPr/>
            </p:nvCxnSpPr>
            <p:spPr>
              <a:xfrm flipH="1">
                <a:off x="19126200" y="3342623"/>
                <a:ext cx="692714" cy="275633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xmlns="" id="{6517D3E6-DAB3-F47C-036D-C8EC95BBADC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91959" y="4329911"/>
                <a:ext cx="5110641" cy="176904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417BF4BC-1A91-C69A-B536-A6475951DC31}"/>
                  </a:ext>
                </a:extLst>
              </p:cNvPr>
              <p:cNvSpPr txBox="1"/>
              <p:nvPr/>
            </p:nvSpPr>
            <p:spPr>
              <a:xfrm>
                <a:off x="14972947" y="538370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B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152D7E1F-A53F-0888-C655-7BA935878D93}"/>
                  </a:ext>
                </a:extLst>
              </p:cNvPr>
              <p:cNvSpPr txBox="1"/>
              <p:nvPr/>
            </p:nvSpPr>
            <p:spPr>
              <a:xfrm>
                <a:off x="22631400" y="5721930"/>
                <a:ext cx="903517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53322647-1D1E-4602-E92D-48E2CAAED5E1}"/>
                  </a:ext>
                </a:extLst>
              </p:cNvPr>
              <p:cNvSpPr txBox="1"/>
              <p:nvPr/>
            </p:nvSpPr>
            <p:spPr>
              <a:xfrm>
                <a:off x="18335625" y="6041658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M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BB08E678-F5EA-4DEE-0535-B5706D22AB48}"/>
                  </a:ext>
                </a:extLst>
              </p:cNvPr>
              <p:cNvSpPr txBox="1"/>
              <p:nvPr/>
            </p:nvSpPr>
            <p:spPr>
              <a:xfrm>
                <a:off x="21184315" y="3594634"/>
                <a:ext cx="1144964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K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1C5504AD-148F-806B-E191-BC2544075EEA}"/>
                  </a:ext>
                </a:extLst>
              </p:cNvPr>
              <p:cNvSpPr txBox="1"/>
              <p:nvPr/>
            </p:nvSpPr>
            <p:spPr>
              <a:xfrm>
                <a:off x="19009514" y="4057036"/>
                <a:ext cx="106536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8DB82AF9-7429-AAB8-082E-855ADEF3F920}"/>
                  </a:ext>
                </a:extLst>
              </p:cNvPr>
              <p:cNvSpPr txBox="1"/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DB82AF9-7429-AAB8-082E-855ADEF3F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74" y="7323396"/>
                <a:ext cx="13542625" cy="853567"/>
              </a:xfrm>
              <a:prstGeom prst="rect">
                <a:avLst/>
              </a:prstGeom>
              <a:blipFill>
                <a:blip r:embed="rId3"/>
                <a:stretch>
                  <a:fillRect l="-1846" t="-7857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xmlns="" id="{7E145B45-6C9C-ED01-E6B0-45425A618584}"/>
                  </a:ext>
                </a:extLst>
              </p:cNvPr>
              <p:cNvSpPr txBox="1"/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defRPr/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7E145B45-6C9C-ED01-E6B0-45425A618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8116591"/>
                <a:ext cx="21160949" cy="2125710"/>
              </a:xfrm>
              <a:prstGeom prst="rect">
                <a:avLst/>
              </a:prstGeom>
              <a:blipFill>
                <a:blip r:embed="rId4"/>
                <a:stretch>
                  <a:fillRect l="-1152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566E07CB-3A54-1AF0-5C5C-ECBA15A49250}"/>
                  </a:ext>
                </a:extLst>
              </p:cNvPr>
              <p:cNvSpPr txBox="1"/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𝑲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566E07CB-3A54-1AF0-5C5C-ECBA15A49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086" y="8942804"/>
                <a:ext cx="16149100" cy="2808205"/>
              </a:xfrm>
              <a:prstGeom prst="rect">
                <a:avLst/>
              </a:prstGeom>
              <a:blipFill>
                <a:blip r:embed="rId5"/>
                <a:stretch>
                  <a:fillRect b="-3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4F65355A-DCEF-3E83-3F0D-7C1F5E0683D0}"/>
                  </a:ext>
                </a:extLst>
              </p:cNvPr>
              <p:cNvSpPr txBox="1"/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𝑲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𝑰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4F65355A-DCEF-3E83-3F0D-7C1F5E0683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419" y="11649456"/>
                <a:ext cx="16235660" cy="1215013"/>
              </a:xfrm>
              <a:prstGeom prst="rect">
                <a:avLst/>
              </a:prstGeom>
              <a:blipFill>
                <a:blip r:embed="rId6"/>
                <a:stretch>
                  <a:fillRect l="-1502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9860CEA6-179B-69F0-1BDD-DB2CE7A91617}"/>
                  </a:ext>
                </a:extLst>
              </p:cNvPr>
              <p:cNvSpPr txBox="1"/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3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860CEA6-179B-69F0-1BDD-DB2CE7A91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279" y="11944418"/>
                <a:ext cx="16235660" cy="799963"/>
              </a:xfrm>
              <a:prstGeom prst="rect">
                <a:avLst/>
              </a:prstGeom>
              <a:blipFill>
                <a:blip r:embed="rId7"/>
                <a:stretch>
                  <a:fillRect l="-1540" t="-12121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9873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3" grpId="0"/>
      <p:bldP spid="72" grpId="0"/>
      <p:bldP spid="74" grpId="0"/>
      <p:bldP spid="75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54"/>
          <p:cNvGrpSpPr/>
          <p:nvPr/>
        </p:nvGrpSpPr>
        <p:grpSpPr>
          <a:xfrm>
            <a:off x="888249" y="2490655"/>
            <a:ext cx="22699730" cy="3165542"/>
            <a:chOff x="1268078" y="3405486"/>
            <a:chExt cx="22602713" cy="3165542"/>
          </a:xfrm>
        </p:grpSpPr>
        <p:sp>
          <p:nvSpPr>
            <p:cNvPr id="74" name="Rounded Rectangle 73"/>
            <p:cNvSpPr/>
            <p:nvPr/>
          </p:nvSpPr>
          <p:spPr>
            <a:xfrm>
              <a:off x="1532360" y="3579402"/>
              <a:ext cx="22338431" cy="29916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48640" y="3467833"/>
                <a:ext cx="256533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1176052" y="5922005"/>
            <a:ext cx="22411926" cy="7192281"/>
            <a:chOff x="1220788" y="7162800"/>
            <a:chExt cx="22414520" cy="719311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412822" cy="69373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1973845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" name="TextBox 3"/>
          <p:cNvSpPr txBox="1"/>
          <p:nvPr/>
        </p:nvSpPr>
        <p:spPr>
          <a:xfrm>
            <a:off x="3049656" y="160202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39219" y="3642718"/>
            <a:ext cx="112245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pt-BR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Hãy nêu khái niệm tổng của hai </a:t>
            </a:r>
            <a:r>
              <a:rPr lang="pt-BR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vi-VN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spc="-15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2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  <a:blipFill rotWithShape="1">
                <a:blip r:embed="rId3"/>
                <a:stretch>
                  <a:fillRect l="-3741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>
            <a:cxnSpLocks/>
          </p:cNvCxnSpPr>
          <p:nvPr/>
        </p:nvCxnSpPr>
        <p:spPr>
          <a:xfrm>
            <a:off x="11178025" y="6177722"/>
            <a:ext cx="77979" cy="689036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ấ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ô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=""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7686292" y="7188569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=""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9932580" y="6702430"/>
            <a:ext cx="641072" cy="130383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=""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8634885" y="9376474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=""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30DC42B-CE6E-4A73-88C4-7E244EDDC102}"/>
              </a:ext>
            </a:extLst>
          </p:cNvPr>
          <p:cNvSpPr/>
          <p:nvPr/>
        </p:nvSpPr>
        <p:spPr>
          <a:xfrm>
            <a:off x="8563507" y="10373309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="" xmlns:a16="http://schemas.microsoft.com/office/drawing/2014/main" id="{D807A7B8-B406-466B-BF12-C90E435535F9}"/>
              </a:ext>
            </a:extLst>
          </p:cNvPr>
          <p:cNvSpPr/>
          <p:nvPr/>
        </p:nvSpPr>
        <p:spPr>
          <a:xfrm>
            <a:off x="10452595" y="9308227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08F35D96-908A-4439-8C4B-A53BDF1FE7A0}"/>
              </a:ext>
            </a:extLst>
          </p:cNvPr>
          <p:cNvSpPr/>
          <p:nvPr/>
        </p:nvSpPr>
        <p:spPr>
          <a:xfrm>
            <a:off x="11056469" y="10615623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=""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=""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=""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>
            <a:extLst>
              <a:ext uri="{FF2B5EF4-FFF2-40B4-BE49-F238E27FC236}">
                <a16:creationId xmlns=""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>
            <a:off x="8681749" y="10495105"/>
            <a:ext cx="2430772" cy="188873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=""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0520535" y="9451702"/>
            <a:ext cx="591986" cy="122989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="" xmlns:a16="http://schemas.microsoft.com/office/drawing/2014/main" id="{6DACB818-7023-4AB5-9AAB-638F124EE7DE}"/>
              </a:ext>
            </a:extLst>
          </p:cNvPr>
          <p:cNvCxnSpPr/>
          <p:nvPr/>
        </p:nvCxnSpPr>
        <p:spPr>
          <a:xfrm flipV="1">
            <a:off x="14490748" y="870523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B779A00E-6E84-4A9C-94FE-0875FE321F82}"/>
                  </a:ext>
                </a:extLst>
              </p:cNvPr>
              <p:cNvSpPr txBox="1"/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779A00E-6E84-4A9C-94FE-0875FE321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0BBD54BF-C9A9-4187-8F47-E38FBE5FC163}"/>
                  </a:ext>
                </a:extLst>
              </p:cNvPr>
              <p:cNvSpPr txBox="1"/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BBD54BF-C9A9-4187-8F47-E38FBE5FC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="" xmlns:a16="http://schemas.microsoft.com/office/drawing/2014/main" id="{C48C366A-3066-4501-A829-C366442276C6}"/>
              </a:ext>
            </a:extLst>
          </p:cNvPr>
          <p:cNvSpPr/>
          <p:nvPr/>
        </p:nvSpPr>
        <p:spPr>
          <a:xfrm>
            <a:off x="14429970" y="9702070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35D083C6-E34A-48B1-B117-070BF2A315C2}"/>
                  </a:ext>
                </a:extLst>
              </p:cNvPr>
              <p:cNvSpPr txBox="1"/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5D083C6-E34A-48B1-B117-070BF2A31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="" xmlns:a16="http://schemas.microsoft.com/office/drawing/2014/main" id="{09CF9F3B-B8C9-42F9-97AF-28079A6B2370}"/>
                  </a:ext>
                </a:extLst>
              </p:cNvPr>
              <p:cNvSpPr txBox="1"/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9CF9F3B-B8C9-42F9-97AF-28079A6B2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Oval 86">
            <a:extLst>
              <a:ext uri="{FF2B5EF4-FFF2-40B4-BE49-F238E27FC236}">
                <a16:creationId xmlns="" xmlns:a16="http://schemas.microsoft.com/office/drawing/2014/main" id="{EBD06BF5-0698-420D-930C-ACDB648F3FF9}"/>
              </a:ext>
            </a:extLst>
          </p:cNvPr>
          <p:cNvSpPr/>
          <p:nvPr/>
        </p:nvSpPr>
        <p:spPr>
          <a:xfrm>
            <a:off x="16334970" y="8639678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="" xmlns:a16="http://schemas.microsoft.com/office/drawing/2014/main" id="{FFD3DDAE-FB17-4C10-A27A-EBF22B459594}"/>
              </a:ext>
            </a:extLst>
          </p:cNvPr>
          <p:cNvCxnSpPr/>
          <p:nvPr/>
        </p:nvCxnSpPr>
        <p:spPr>
          <a:xfrm flipV="1">
            <a:off x="16425608" y="759808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5167ECBB-DAB2-4BCE-ACD2-B2B5A5F67F67}"/>
                  </a:ext>
                </a:extLst>
              </p:cNvPr>
              <p:cNvSpPr txBox="1"/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167ECBB-DAB2-4BCE-ACD2-B2B5A5F67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Oval 89">
            <a:extLst>
              <a:ext uri="{FF2B5EF4-FFF2-40B4-BE49-F238E27FC236}">
                <a16:creationId xmlns="" xmlns:a16="http://schemas.microsoft.com/office/drawing/2014/main" id="{A3B6F896-F8CA-4BEB-98D3-F4FD72765AA0}"/>
              </a:ext>
            </a:extLst>
          </p:cNvPr>
          <p:cNvSpPr/>
          <p:nvPr/>
        </p:nvSpPr>
        <p:spPr>
          <a:xfrm>
            <a:off x="18330608" y="7477056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="" xmlns:a16="http://schemas.microsoft.com/office/drawing/2014/main" id="{5ECB3B8B-A9BA-4A91-AC41-A6BE7ABD2703}"/>
              </a:ext>
            </a:extLst>
          </p:cNvPr>
          <p:cNvCxnSpPr>
            <a:cxnSpLocks/>
          </p:cNvCxnSpPr>
          <p:nvPr/>
        </p:nvCxnSpPr>
        <p:spPr>
          <a:xfrm flipV="1">
            <a:off x="14517229" y="7591628"/>
            <a:ext cx="3809612" cy="2162388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D3A9678-B819-456F-B14E-E34AD02E5E43}"/>
                  </a:ext>
                </a:extLst>
              </p:cNvPr>
              <p:cNvSpPr txBox="1"/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D3A9678-B819-456F-B14E-E34AD02E5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26C483A1-99E5-4DD3-9FF2-745F1237FE64}"/>
                  </a:ext>
                </a:extLst>
              </p:cNvPr>
              <p:cNvSpPr txBox="1"/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spc="-15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 spc="-150" smtClean="0">
                            <a:solidFill>
                              <a:srgbClr val="FF0000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1" i="1" spc="-15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6C483A1-99E5-4DD3-9FF2-745F1237F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blipFill>
                <a:blip r:embed="rId18"/>
                <a:stretch>
                  <a:fillRect l="-2142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928982BC-7048-4CB2-A62E-D8539201F7AD}"/>
                  </a:ext>
                </a:extLst>
              </p:cNvPr>
              <p:cNvSpPr txBox="1"/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8982BC-7048-4CB2-A62E-D8539201F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id="{A445EAFA-6446-4135-A9D8-084B41B2FCB6}"/>
                  </a:ext>
                </a:extLst>
              </p:cNvPr>
              <p:cNvSpPr/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solidFill>
                <a:srgbClr val="00B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m hãy thử </a:t>
                </a:r>
                <a:b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 đoán </a:t>
                </a:r>
                <a:r>
                  <a:rPr lang="vi-VN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 của vectơ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/>
                  <a:t> 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45EAFA-6446-4135-A9D8-084B41B2F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A8387817-281F-4D27-8291-92045AC47BF4}"/>
                  </a:ext>
                </a:extLst>
              </p:cNvPr>
              <p:cNvSpPr txBox="1"/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387817-281F-4D27-8291-92045AC47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blipFill rotWithShape="1">
                <a:blip r:embed="rId21"/>
                <a:stretch>
                  <a:fillRect l="-1884" t="-19048" b="-341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id="{84D9E15D-D00A-4C24-923D-A9EBE3D65FD2}"/>
                  </a:ext>
                </a:extLst>
              </p:cNvPr>
              <p:cNvSpPr/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nl-NL" sz="4400" b="1" i="1" spc="-150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</m:t>
                    </m:r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ùy ý, vẽ: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4D9E15D-D00A-4C24-923D-A9EBE3D65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  <a:blipFill rotWithShape="1">
                <a:blip r:embed="rId22"/>
                <a:stretch>
                  <a:fillRect l="-4154" t="-8268" b="-17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EEB7FF8-C069-463C-9533-3399CEC3C9D0}"/>
                  </a:ext>
                </a:extLst>
              </p:cNvPr>
              <p:cNvSpPr/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ược gọi là tổ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B7FF8-C069-463C-9533-3399CEC3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  <a:blipFill rotWithShape="1">
                <a:blip r:embed="rId23"/>
                <a:stretch>
                  <a:fillRect l="-4154" t="-1579" r="-4053" b="-11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ED4B5BA3-C0B8-4BB7-88D3-3041108D6BC8}"/>
                  </a:ext>
                </a:extLst>
              </p:cNvPr>
              <p:cNvSpPr/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</a:t>
                </a:r>
                <a:r>
                  <a:rPr lang="nl-NL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4B5BA3-C0B8-4BB7-88D3-3041108D6B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  <a:blipFill rotWithShape="1">
                <a:blip r:embed="rId24"/>
                <a:stretch>
                  <a:fillRect l="-4154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id="{E8EAADF1-A78B-4100-815D-1CBD28824533}"/>
                  </a:ext>
                </a:extLst>
              </p:cNvPr>
              <p:cNvSpPr txBox="1"/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b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.</a:t>
                </a: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EAADF1-A78B-4100-815D-1CBD28824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blipFill rotWithShape="1">
                <a:blip r:embed="rId25"/>
                <a:stretch>
                  <a:fillRect l="-2170" t="-8403" b="-19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Cho </a:t>
                </a:r>
                <a:r>
                  <a:rPr lang="pt-BR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  <a:blipFill>
                <a:blip r:embed="rId26"/>
                <a:stretch>
                  <a:fillRect l="-1127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>
            <a:extLst>
              <a:ext uri="{FF2B5EF4-FFF2-40B4-BE49-F238E27FC236}">
                <a16:creationId xmlns="" xmlns:a16="http://schemas.microsoft.com/office/drawing/2014/main" id="{9ABCA9AC-B76E-47A0-8ABF-2369ECC264F0}"/>
              </a:ext>
            </a:extLst>
          </p:cNvPr>
          <p:cNvCxnSpPr>
            <a:cxnSpLocks/>
          </p:cNvCxnSpPr>
          <p:nvPr/>
        </p:nvCxnSpPr>
        <p:spPr>
          <a:xfrm flipH="1">
            <a:off x="17541230" y="8000548"/>
            <a:ext cx="3793116" cy="2207282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81" grpId="0"/>
      <p:bldP spid="83" grpId="0"/>
      <p:bldP spid="84" grpId="0" animBg="1"/>
      <p:bldP spid="85" grpId="0"/>
      <p:bldP spid="86" grpId="0"/>
      <p:bldP spid="87" grpId="0" animBg="1"/>
      <p:bldP spid="89" grpId="0"/>
      <p:bldP spid="90" grpId="0" animBg="1"/>
      <p:bldP spid="93" grpId="0"/>
      <p:bldP spid="97" grpId="0"/>
      <p:bldP spid="98" grpId="0"/>
      <p:bldP spid="92" grpId="0" animBg="1"/>
      <p:bldP spid="99" grpId="0"/>
      <p:bldP spid="110" grpId="0"/>
      <p:bldP spid="2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1159997" y="1859372"/>
            <a:ext cx="22468738" cy="4619284"/>
            <a:chOff x="1268078" y="3405486"/>
            <a:chExt cx="22468738" cy="3476464"/>
          </a:xfrm>
        </p:grpSpPr>
        <p:sp>
          <p:nvSpPr>
            <p:cNvPr id="31" name="Rounded Rectangle 30"/>
            <p:cNvSpPr/>
            <p:nvPr/>
          </p:nvSpPr>
          <p:spPr>
            <a:xfrm>
              <a:off x="1514892" y="3597724"/>
              <a:ext cx="22221924" cy="32842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defRPr/>
              </a:pPr>
              <a:endParaRPr lang="en-US" sz="44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4224" y="3586927"/>
                <a:ext cx="1840568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451532" y="6391270"/>
            <a:ext cx="22347506" cy="6853186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32467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7432805" y="1448059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63193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ẬN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CFC9F2-852D-45D4-9450-C2977A655AA7}"/>
                  </a:ext>
                </a:extLst>
              </p:cNvPr>
              <p:cNvSpPr/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𝑬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𝑭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𝑬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đường trung trực của đoạn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ợp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CFC9F2-852D-45D4-9450-C2977A655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372" y="6809457"/>
                <a:ext cx="15817279" cy="6209457"/>
              </a:xfrm>
              <a:prstGeom prst="rect">
                <a:avLst/>
              </a:prstGeom>
              <a:blipFill>
                <a:blip r:embed="rId2"/>
                <a:stretch>
                  <a:fillRect l="-1580" t="-1570" r="-2582" b="-3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86DB896-2C9A-4F0B-F50C-198E5FD9C0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14895" y="7599130"/>
            <a:ext cx="4977774" cy="40020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33CD3338-A227-F83D-6C03-DB8CF3B73FC0}"/>
                  </a:ext>
                </a:extLst>
              </p:cNvPr>
              <p:cNvSpPr txBox="1"/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ữ nhật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hai đường chéo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ập hợp các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𝑨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𝑩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𝑪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33CD3338-A227-F83D-6C03-DB8CF3B73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047" y="3457059"/>
                <a:ext cx="18669730" cy="1884427"/>
              </a:xfrm>
              <a:prstGeom prst="rect">
                <a:avLst/>
              </a:prstGeom>
              <a:blipFill>
                <a:blip r:embed="rId4"/>
                <a:stretch>
                  <a:fillRect l="-1339" t="-5178" b="-1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7077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6919852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1586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18006"/>
            <a:ext cx="22347506" cy="4144485"/>
            <a:chOff x="1270511" y="5867400"/>
            <a:chExt cx="22347506" cy="4353029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4081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2573F34A-5DEB-4B09-BC06-2A107FDD11DA}"/>
                  </a:ext>
                </a:extLst>
              </p:cNvPr>
              <p:cNvSpPr/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đúng trong hình vẽ nào sau đây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</a:t>
                </a:r>
                <a:r>
                  <a:rPr lang="vi-VN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573F34A-5DEB-4B09-BC06-2A107FDD1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  <a:blipFill>
                <a:blip r:embed="rId2"/>
                <a:stretch>
                  <a:fillRect l="-1245" t="-433" r="-2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C4F05343-B2B6-4B23-BB23-357D1C7270D9}"/>
                  </a:ext>
                </a:extLst>
              </p:cNvPr>
              <p:cNvSpPr/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𝑷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C4F05343-B2B6-4B23-BB23-357D1C7270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  <a:blipFill>
                <a:blip r:embed="rId3"/>
                <a:stretch>
                  <a:fillRect l="-1317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9E67EAF9-094B-B1C8-E8AD-70E7A86EFEC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E2F0D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086" y="4745942"/>
            <a:ext cx="10926064" cy="2745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66F6A43-72C5-0DCF-9BD2-DC06EAF79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88046" y="7350714"/>
            <a:ext cx="1243692" cy="13351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401822A-93FA-0A6A-A5FC-E8D83DA989A6}"/>
              </a:ext>
            </a:extLst>
          </p:cNvPr>
          <p:cNvSpPr txBox="1"/>
          <p:nvPr/>
        </p:nvSpPr>
        <p:spPr>
          <a:xfrm>
            <a:off x="2944787" y="11039343"/>
            <a:ext cx="3172732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3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3292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3053842" cy="6951093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26398" y="3642225"/>
                <a:ext cx="1812448" cy="51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1176005" y="8991580"/>
            <a:ext cx="22724371" cy="4221975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0A9A2E0-DC21-4C05-A757-99FD24281EB6}"/>
                  </a:ext>
                </a:extLst>
              </p:cNvPr>
              <p:cNvSpPr/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ình bình hà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0A9A2E0-DC21-4C05-A757-99FD24281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  <a:blipFill>
                <a:blip r:embed="rId2"/>
                <a:stretch>
                  <a:fillRect l="-1138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CC7C7AB5-381D-443F-8430-55826CCC9C46}"/>
                  </a:ext>
                </a:extLst>
              </p:cNvPr>
              <p:cNvSpPr/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prstClr val="black"/>
                    </a:solidFill>
                  </a:rPr>
                  <a:t>Ta có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</a:rPr>
                  <a:t> D</a:t>
                </a:r>
              </a:p>
              <a:p>
                <a:r>
                  <a:rPr lang="en-US" b="1" dirty="0">
                    <a:solidFill>
                      <a:prstClr val="black"/>
                    </a:solidFill>
                  </a:rPr>
                  <a:t> </a:t>
                </a:r>
              </a:p>
              <a:p>
                <a:pPr indent="457200" algn="just">
                  <a:lnSpc>
                    <a:spcPct val="120000"/>
                  </a:lnSpc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C7C7AB5-381D-443F-8430-55826CCC9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  <a:blipFill>
                <a:blip r:embed="rId3"/>
                <a:stretch>
                  <a:fillRect l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7582599" y="5157455"/>
            <a:ext cx="1187511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D076E7BE-D78D-5C07-E2E1-440989653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0017" y="4041558"/>
            <a:ext cx="10363200" cy="3846077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xmlns="" id="{E6D87A21-007F-D379-EB6B-82CB1B74B2DF}"/>
              </a:ext>
            </a:extLst>
          </p:cNvPr>
          <p:cNvSpPr/>
          <p:nvPr/>
        </p:nvSpPr>
        <p:spPr>
          <a:xfrm>
            <a:off x="1457448" y="4223224"/>
            <a:ext cx="2196660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xmlns="" id="{11599F37-F997-5C33-6D72-6A5181F34C7D}"/>
                  </a:ext>
                </a:extLst>
              </p:cNvPr>
              <p:cNvSpPr/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11599F37-F997-5C33-6D72-6A5181F34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  <a:blipFill>
                <a:blip r:embed="rId5"/>
                <a:stretch>
                  <a:fillRect l="-1023" t="-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3177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61" grpId="0" animBg="1"/>
      <p:bldP spid="72" grpId="0"/>
      <p:bldP spid="7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54258" y="1209721"/>
            <a:ext cx="23712805" cy="708009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73828" y="3620366"/>
                <a:ext cx="1762082" cy="504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2957" y="9503940"/>
            <a:ext cx="23434106" cy="4006875"/>
            <a:chOff x="1270511" y="5867400"/>
            <a:chExt cx="21748806" cy="4047754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1747107" cy="37761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0EE021CA-0DCE-4128-B5F8-A86495732786}"/>
                  </a:ext>
                </a:extLst>
              </p:cNvPr>
              <p:cNvSpPr/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trọng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ì đẳng thức nào sau đây đúng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EE021CA-0DCE-4128-B5F8-A864957327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24214"/>
                <a:ext cx="22855829" cy="5123775"/>
              </a:xfrm>
              <a:prstGeom prst="rect">
                <a:avLst/>
              </a:prstGeom>
              <a:blipFill rotWithShape="1">
                <a:blip r:embed="rId3"/>
                <a:stretch>
                  <a:fillRect l="-1094" t="-1905" r="-10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EAB28B1D-EE56-45E4-BBB8-99A09659EF02}"/>
                  </a:ext>
                </a:extLst>
              </p:cNvPr>
              <p:cNvSpPr/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AB28B1D-EE56-45E4-BBB8-99A09659EF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06" y="10358787"/>
                <a:ext cx="22281894" cy="3956532"/>
              </a:xfrm>
              <a:prstGeom prst="rect">
                <a:avLst/>
              </a:prstGeom>
              <a:blipFill>
                <a:blip r:embed="rId4"/>
                <a:stretch>
                  <a:fillRect l="-1094" t="-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15621000" y="4126385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F2231585-647C-7C2B-A043-14D89384C39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629" y="9679232"/>
            <a:ext cx="6024352" cy="39147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92983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304800" y="1814635"/>
            <a:ext cx="23513992" cy="7100766"/>
            <a:chOff x="1268078" y="3405486"/>
            <a:chExt cx="21958390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1694108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79226" y="3677977"/>
                <a:ext cx="1735269" cy="502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5" name="Group 10"/>
          <p:cNvGrpSpPr/>
          <p:nvPr/>
        </p:nvGrpSpPr>
        <p:grpSpPr>
          <a:xfrm>
            <a:off x="637502" y="9005078"/>
            <a:ext cx="23181290" cy="4253722"/>
            <a:chOff x="1270511" y="5884230"/>
            <a:chExt cx="22469340" cy="2407034"/>
          </a:xfrm>
        </p:grpSpPr>
        <p:sp>
          <p:nvSpPr>
            <p:cNvPr id="66" name="Rounded Rectangle 65"/>
            <p:cNvSpPr/>
            <p:nvPr/>
          </p:nvSpPr>
          <p:spPr>
            <a:xfrm>
              <a:off x="1384348" y="6055859"/>
              <a:ext cx="22355503" cy="2235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84230"/>
              <a:ext cx="3568119" cy="923511"/>
              <a:chOff x="1224541" y="6322797"/>
              <a:chExt cx="3568119" cy="923511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382924" y="6361000"/>
                <a:ext cx="2053767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719407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74367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D40923E-242C-40D8-A5EF-024E7DBC94E3}"/>
                  </a:ext>
                </a:extLst>
              </p:cNvPr>
              <p:cNvSpPr/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ọng tâm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điểm sao cho tứ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 trung trực củ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D40923E-242C-40D8-A5EF-024E7DBC94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233" y="3422038"/>
                <a:ext cx="22599358" cy="6205097"/>
              </a:xfrm>
              <a:prstGeom prst="rect">
                <a:avLst/>
              </a:prstGeom>
              <a:blipFill>
                <a:blip r:embed="rId2"/>
                <a:stretch>
                  <a:fillRect l="-1079" t="-393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17D58AC8-71A8-4C06-9F97-EC06A0E57D9F}"/>
                  </a:ext>
                </a:extLst>
              </p:cNvPr>
              <p:cNvSpPr/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𝑴𝑪</m:t>
                          </m:r>
                        </m:e>
                      </m:ac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fr-FR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</a:p>
              <a:p>
                <a:pPr algn="just">
                  <a:lnSpc>
                    <a:spcPct val="115000"/>
                  </a:lnSpc>
                  <a:spcAft>
                    <a:spcPts val="4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𝑨𝑴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.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7D58AC8-71A8-4C06-9F97-EC06A0E57D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48" y="9561401"/>
                <a:ext cx="22349299" cy="3489160"/>
              </a:xfrm>
              <a:prstGeom prst="rect">
                <a:avLst/>
              </a:prstGeom>
              <a:blipFill>
                <a:blip r:embed="rId3"/>
                <a:stretch>
                  <a:fillRect l="-382" t="-698" b="-7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405685" y="6724611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xmlns="" id="{4C972493-78F1-495A-5966-741219D1F55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87150" y="9192087"/>
            <a:ext cx="8405172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12E1098C-21E2-DE79-812D-4AE046132EEB}"/>
              </a:ext>
            </a:extLst>
          </p:cNvPr>
          <p:cNvSpPr txBox="1"/>
          <p:nvPr/>
        </p:nvSpPr>
        <p:spPr>
          <a:xfrm>
            <a:off x="8077200" y="12321452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310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1" grpId="0" animBg="1"/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6153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91732" y="3614690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32917F3F-38E3-4C70-9022-52D29F65BFAB}"/>
                  </a:ext>
                </a:extLst>
              </p:cNvPr>
              <p:cNvSpPr/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tác động vào một vật tại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vật đứng yên. Cho biết cường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bằ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góc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𝟎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2917F3F-38E3-4C70-9022-52D29F65BF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167" y="3023669"/>
                <a:ext cx="21843829" cy="9062353"/>
              </a:xfrm>
              <a:prstGeom prst="rect">
                <a:avLst/>
              </a:prstGeom>
              <a:blipFill>
                <a:blip r:embed="rId2"/>
                <a:stretch>
                  <a:fillRect l="-1116" t="-269" r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5867400" y="9334298"/>
            <a:ext cx="1352907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xmlns="" id="{1B92F3C1-358B-1EF0-7187-9528094B740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5257800"/>
            <a:ext cx="6705600" cy="37488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356051" y="1828800"/>
            <a:ext cx="23180989" cy="9546007"/>
            <a:chOff x="1103270" y="5867400"/>
            <a:chExt cx="21859774" cy="8128898"/>
          </a:xfrm>
        </p:grpSpPr>
        <p:sp>
          <p:nvSpPr>
            <p:cNvPr id="66" name="Rounded Rectangle 65"/>
            <p:cNvSpPr/>
            <p:nvPr/>
          </p:nvSpPr>
          <p:spPr>
            <a:xfrm>
              <a:off x="1103270" y="5956240"/>
              <a:ext cx="21859774" cy="80400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có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bình hành,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60" y="2484068"/>
                <a:ext cx="15101860" cy="1675395"/>
              </a:xfrm>
              <a:prstGeom prst="rect">
                <a:avLst/>
              </a:prstGeom>
              <a:blipFill>
                <a:blip r:embed="rId2"/>
                <a:stretch>
                  <a:fillRect l="-1655" t="-1455" r="-2705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0B14C6FD-C863-BED3-89F0-DEFA0EA2CFC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8529" y="6477000"/>
            <a:ext cx="7738612" cy="489780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89A6490C-3601-3372-48E2-DEBBB047B19A}"/>
                  </a:ext>
                </a:extLst>
              </p:cNvPr>
              <p:cNvSpPr txBox="1"/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	  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 nữa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0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0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ứ giác</a:t>
                </a:r>
                <a14:m>
                  <m:oMath xmlns:m="http://schemas.openxmlformats.org/officeDocument/2006/math"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𝑫𝑩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thoi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A6490C-3601-3372-48E2-DEBBB047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3391641"/>
                <a:ext cx="22783800" cy="1447512"/>
              </a:xfrm>
              <a:prstGeom prst="rect">
                <a:avLst/>
              </a:prstGeom>
              <a:blipFill>
                <a:blip r:embed="rId4"/>
                <a:stretch>
                  <a:fillRect l="-963" t="-2941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28342C6-BFAC-BAFB-CD85-A0F245801F19}"/>
                  </a:ext>
                </a:extLst>
              </p:cNvPr>
              <p:cNvSpPr txBox="1"/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am giác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𝑩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a có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𝑫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ay cường độ của hợp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28342C6-BFAC-BAFB-CD85-A0F245801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13451" y="4701805"/>
                <a:ext cx="22783800" cy="1954381"/>
              </a:xfrm>
              <a:prstGeom prst="rect">
                <a:avLst/>
              </a:prstGeom>
              <a:blipFill>
                <a:blip r:embed="rId5"/>
                <a:stretch>
                  <a:fillRect l="-963" r="-1606" b="-10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496B0FC-9381-4A25-2F43-A9B5448165B0}"/>
                  </a:ext>
                </a:extLst>
              </p:cNvPr>
              <p:cNvSpPr txBox="1"/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vật đứng yên nên ve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vec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</a:t>
                </a:r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của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𝑫</m:t>
                        </m:r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496B0FC-9381-4A25-2F43-A9B5448165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33400" y="6615417"/>
                <a:ext cx="17973137" cy="1728294"/>
              </a:xfrm>
              <a:prstGeom prst="rect">
                <a:avLst/>
              </a:prstGeom>
              <a:blipFill>
                <a:blip r:embed="rId6"/>
                <a:stretch>
                  <a:fillRect l="-1221" t="-1408" b="-13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2C09FA6B-2522-7DBB-ECC3-24B552B4F7AA}"/>
                  </a:ext>
                </a:extLst>
              </p:cNvPr>
              <p:cNvSpPr txBox="1"/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  <a:defRPr/>
                </a:pP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cường độ của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𝟎</m:t>
                    </m:r>
                    <m:rad>
                      <m:radPr>
                        <m:degHide m:val="on"/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vi-VN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vi-VN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C09FA6B-2522-7DBB-ECC3-24B552B4F7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8428272"/>
                <a:ext cx="15101859" cy="801630"/>
              </a:xfrm>
              <a:prstGeom prst="rect">
                <a:avLst/>
              </a:prstGeom>
              <a:blipFill>
                <a:blip r:embed="rId7"/>
                <a:stretch>
                  <a:fillRect l="-1453" t="-3053" b="-31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29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6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486206" cy="9920165"/>
            <a:chOff x="1268078" y="3405486"/>
            <a:chExt cx="22486206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430004" y="3602394"/>
                <a:ext cx="1858201" cy="6874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</a:t>
                </a: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8A64C20D-B518-4F2E-AC60-C38B0E71D267}"/>
                  </a:ext>
                </a:extLst>
              </p:cNvPr>
              <p:cNvSpPr/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,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64C20D-B518-4F2E-AC60-C38B0E71D2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5282" y="4043724"/>
                <a:ext cx="20078806" cy="4822154"/>
              </a:xfrm>
              <a:prstGeom prst="rect">
                <a:avLst/>
              </a:prstGeom>
              <a:blipFill>
                <a:blip r:embed="rId2"/>
                <a:stretch>
                  <a:fillRect l="-1214" t="-2023" r="-2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Oval 5"/>
          <p:cNvSpPr>
            <a:spLocks noChangeArrowheads="1"/>
          </p:cNvSpPr>
          <p:nvPr/>
        </p:nvSpPr>
        <p:spPr bwMode="auto">
          <a:xfrm>
            <a:off x="8086373" y="6904326"/>
            <a:ext cx="1128649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43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10"/>
          <p:cNvGrpSpPr/>
          <p:nvPr/>
        </p:nvGrpSpPr>
        <p:grpSpPr>
          <a:xfrm>
            <a:off x="533400" y="1828800"/>
            <a:ext cx="23182791" cy="11242817"/>
            <a:chOff x="1270511" y="5867400"/>
            <a:chExt cx="21861473" cy="8255068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09"/>
              <a:ext cx="21859774" cy="79834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2" name="Round Same Side Corner Rectangle 6">
            <a:extLst>
              <a:ext uri="{FF2B5EF4-FFF2-40B4-BE49-F238E27FC236}">
                <a16:creationId xmlns:a16="http://schemas.microsoft.com/office/drawing/2014/main" xmlns="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5C1E536-61F3-459E-9EAC-19A418B9198E}"/>
                  </a:ext>
                </a:extLst>
              </p:cNvPr>
              <p:cNvSpPr/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he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𝑪</m:t>
                        </m:r>
                      </m:sub>
                    </m:sSub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𝑩𝑴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𝒛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fr-FR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𝒙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2)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ta có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hay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𝑴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5C1E536-61F3-459E-9EAC-19A418B919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27" y="2710832"/>
                <a:ext cx="22234203" cy="10360785"/>
              </a:xfrm>
              <a:prstGeom prst="rect">
                <a:avLst/>
              </a:prstGeom>
              <a:blipFill>
                <a:blip r:embed="rId2"/>
                <a:stretch>
                  <a:fillRect l="-1124" t="-10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95A6700-77FD-6AA7-333B-0E5856FC2DC4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0152" y="2209885"/>
            <a:ext cx="8244178" cy="430525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A660880-32AB-1917-2913-3465CF34C61B}"/>
              </a:ext>
            </a:extLst>
          </p:cNvPr>
          <p:cNvSpPr txBox="1"/>
          <p:nvPr/>
        </p:nvSpPr>
        <p:spPr>
          <a:xfrm>
            <a:off x="17639514" y="12055696"/>
            <a:ext cx="19960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C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9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8056565" cy="830997"/>
            <a:chOff x="168274" y="1892299"/>
            <a:chExt cx="8056565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6137278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ĐỊNH 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</a:p>
          </p:txBody>
        </p:sp>
      </p:grpSp>
      <p:grpSp>
        <p:nvGrpSpPr>
          <p:cNvPr id="70" name="Group 144"/>
          <p:cNvGrpSpPr/>
          <p:nvPr/>
        </p:nvGrpSpPr>
        <p:grpSpPr>
          <a:xfrm>
            <a:off x="1019657" y="3411353"/>
            <a:ext cx="21771044" cy="6972166"/>
            <a:chOff x="1076414" y="3099768"/>
            <a:chExt cx="21773564" cy="6972972"/>
          </a:xfrm>
        </p:grpSpPr>
        <p:sp>
          <p:nvSpPr>
            <p:cNvPr id="78" name="Rounded Rectangle 77"/>
            <p:cNvSpPr/>
            <p:nvPr/>
          </p:nvSpPr>
          <p:spPr>
            <a:xfrm>
              <a:off x="1312551" y="3442480"/>
              <a:ext cx="21537427" cy="6630260"/>
            </a:xfrm>
            <a:prstGeom prst="roundRect">
              <a:avLst>
                <a:gd name="adj" fmla="val 5894"/>
              </a:avLst>
            </a:prstGeom>
            <a:solidFill>
              <a:srgbClr val="CCECFF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2" name="TextBox 81"/>
              <p:cNvSpPr txBox="1"/>
              <p:nvPr/>
            </p:nvSpPr>
            <p:spPr>
              <a:xfrm>
                <a:off x="932118" y="8705567"/>
                <a:ext cx="340869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xmlns="" id="{A1D23BCF-86AA-427A-9F9F-7E6F09B979F7}"/>
                  </a:ext>
                </a:extLst>
              </p:cNvPr>
              <p:cNvSpPr/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ích củ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vectơ, kí hiệ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được xác định như sau: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D23BCF-86AA-427A-9F9F-7E6F09B97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  <a:blipFill rotWithShape="1">
                <a:blip r:embed="rId3"/>
                <a:stretch>
                  <a:fillRect l="-1166" r="-1195" b="-1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id="{9EE473AE-EC84-4276-BCF0-2A2C03BCBA06}"/>
                  </a:ext>
                </a:extLst>
              </p:cNvPr>
              <p:cNvSpPr txBox="1"/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ề hướng: 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endParaRPr lang="nl-NL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473AE-EC84-4276-BCF0-2A2C03BCB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166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xmlns="" id="{7C64465C-B4CC-404F-A362-1EE00D878DC9}"/>
                  </a:ext>
                </a:extLst>
              </p:cNvPr>
              <p:cNvSpPr txBox="1"/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 độ dà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64465C-B4CC-404F-A362-1EE00D878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id="{218F10EA-CB86-47F8-B6F9-E160CFA465DB}"/>
                  </a:ext>
                </a:extLst>
              </p:cNvPr>
              <p:cNvSpPr txBox="1"/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gược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8F10EA-CB86-47F8-B6F9-E160CFA46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blipFill rotWithShape="1">
                <a:blip r:embed="rId6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="" id="{A5AF839A-ADD9-4995-81D7-5F98C4669BF5}"/>
                  </a:ext>
                </a:extLst>
              </p:cNvPr>
              <p:cNvSpPr txBox="1"/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* Qui ước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nl-NL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AF839A-ADD9-4995-81D7-5F98C4669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blipFill rotWithShape="1">
                <a:blip r:embed="rId7"/>
                <a:stretch>
                  <a:fillRect l="-1166" b="-261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76"/>
          <p:cNvSpPr txBox="1">
            <a:spLocks noChangeArrowheads="1"/>
          </p:cNvSpPr>
          <p:nvPr/>
        </p:nvSpPr>
        <p:spPr bwMode="auto">
          <a:xfrm>
            <a:off x="1604473" y="11175999"/>
            <a:ext cx="20727128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5593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68688" y="6509602"/>
            <a:ext cx="21819676" cy="5865772"/>
            <a:chOff x="1270511" y="5867400"/>
            <a:chExt cx="21819676" cy="6489486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9"/>
              <a:ext cx="21817977" cy="6217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98591" y="2012173"/>
            <a:ext cx="21841827" cy="4137247"/>
            <a:chOff x="1268078" y="3405486"/>
            <a:chExt cx="21841827" cy="4137247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1841827" cy="37517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hư hình vẽ sau</a:t>
                </a: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Xác định hai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𝑵</m:t>
                    </m:r>
                  </m:oMath>
                </a14:m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: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𝑵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blipFill rotWithShape="1">
                <a:blip r:embed="rId2"/>
                <a:stretch>
                  <a:fillRect l="-1233" b="-77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 đi qu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blipFill rotWithShape="1">
                <a:blip r:embed="rId3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ùng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blipFill rotWithShape="1">
                <a:blip r:embed="rId4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id="{67B81336-FDE5-4EA1-A393-DC9259EC6346}"/>
                  </a:ext>
                </a:extLst>
              </p:cNvPr>
              <p:cNvSpPr txBox="1"/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𝑵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7B81336-FDE5-4EA1-A393-DC9259EC6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blipFill rotWithShape="1">
                <a:blip r:embed="rId5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F001606C-BDFB-4767-8680-F9BEB89E776B}"/>
              </a:ext>
            </a:extLst>
          </p:cNvPr>
          <p:cNvCxnSpPr>
            <a:cxnSpLocks/>
          </p:cNvCxnSpPr>
          <p:nvPr/>
        </p:nvCxnSpPr>
        <p:spPr>
          <a:xfrm flipV="1">
            <a:off x="9829038" y="4519081"/>
            <a:ext cx="12496800" cy="14654"/>
          </a:xfrm>
          <a:prstGeom prst="line">
            <a:avLst/>
          </a:prstGeom>
          <a:ln w="76200">
            <a:solidFill>
              <a:srgbClr val="C0504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xmlns="" id="{985BBBB9-4792-4EBD-985E-35FD9AEBCBB3}"/>
              </a:ext>
            </a:extLst>
          </p:cNvPr>
          <p:cNvCxnSpPr>
            <a:cxnSpLocks/>
          </p:cNvCxnSpPr>
          <p:nvPr/>
        </p:nvCxnSpPr>
        <p:spPr>
          <a:xfrm flipH="1" flipV="1">
            <a:off x="10838891" y="4528953"/>
            <a:ext cx="4216911" cy="956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xmlns="" id="{60B59F35-72FD-44D7-A9DC-BB3A0C335981}"/>
              </a:ext>
            </a:extLst>
          </p:cNvPr>
          <p:cNvCxnSpPr>
            <a:cxnSpLocks/>
          </p:cNvCxnSpPr>
          <p:nvPr/>
        </p:nvCxnSpPr>
        <p:spPr>
          <a:xfrm>
            <a:off x="15060769" y="4534250"/>
            <a:ext cx="5697295" cy="8534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xmlns="" id="{E0515676-8C1C-4EB7-8D4D-DC58AF5C6433}"/>
                  </a:ext>
                </a:extLst>
              </p:cNvPr>
              <p:cNvSpPr txBox="1"/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pc="-150">
                    <a:solidFill>
                      <a:srgbClr val="3333FF"/>
                    </a:solidFill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515676-8C1C-4EB7-8D4D-DC58AF5C6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2099"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xmlns="" id="{4EF92607-50DE-4530-9459-F19485E3E6E4}"/>
                  </a:ext>
                </a:extLst>
              </p:cNvPr>
              <p:cNvSpPr txBox="1"/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acc>
                        <m:accPr>
                          <m:chr m:val="⃗"/>
                          <m:ctrlPr>
                            <a:rPr lang="en-US" sz="4400" b="1" i="1" spc="-150" smtClean="0">
                              <a:solidFill>
                                <a:srgbClr val="3333FF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F92607-50DE-4530-9459-F19485E3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blipFill rotWithShape="1">
                <a:blip r:embed="rId7"/>
                <a:stretch>
                  <a:fillRect r="-49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434DD0DA-9835-4AA5-87FC-0AF862D8831A}"/>
              </a:ext>
            </a:extLst>
          </p:cNvPr>
          <p:cNvGrpSpPr/>
          <p:nvPr/>
        </p:nvGrpSpPr>
        <p:grpSpPr>
          <a:xfrm>
            <a:off x="14623816" y="3688573"/>
            <a:ext cx="2286000" cy="2128034"/>
            <a:chOff x="14579300" y="4515949"/>
            <a:chExt cx="2286000" cy="2128034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xmlns="" id="{83A875C0-EA6D-4ACB-914F-5F5C9811F7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67859" y="5735511"/>
              <a:ext cx="1397441" cy="21468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xmlns="" id="{5F911793-4A5C-4678-957E-58598F8BA45F}"/>
                    </a:ext>
                  </a:extLst>
                </p:cNvPr>
                <p:cNvSpPr txBox="1"/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 spc="-150" smtClean="0">
                                <a:solidFill>
                                  <a:srgbClr val="3333FF"/>
                                </a:solidFill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pc="-15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5F911793-4A5C-4678-957E-58598F8BA4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6961A1E0-01B1-4782-86BF-E72831A83EAF}"/>
                </a:ext>
              </a:extLst>
            </p:cNvPr>
            <p:cNvSpPr/>
            <p:nvPr/>
          </p:nvSpPr>
          <p:spPr>
            <a:xfrm>
              <a:off x="14868486" y="5210971"/>
              <a:ext cx="198924" cy="217048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000080"/>
                </a:highligh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xmlns="" id="{AB23E6C6-2C4E-4EE3-B6CD-0D8630C50F7A}"/>
                    </a:ext>
                  </a:extLst>
                </p:cNvPr>
                <p:cNvSpPr txBox="1"/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AB23E6C6-2C4E-4EE3-B6CD-0D8630C50F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Oval 114">
            <a:extLst>
              <a:ext uri="{FF2B5EF4-FFF2-40B4-BE49-F238E27FC236}">
                <a16:creationId xmlns:a16="http://schemas.microsoft.com/office/drawing/2014/main" xmlns="" id="{38F1BD2E-BE8C-4AD3-8B82-68E43CCFC1D9}"/>
              </a:ext>
            </a:extLst>
          </p:cNvPr>
          <p:cNvSpPr/>
          <p:nvPr/>
        </p:nvSpPr>
        <p:spPr>
          <a:xfrm>
            <a:off x="10782767" y="4421238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xmlns="" id="{B8E720EE-D916-409D-BEC9-4EE706701137}"/>
                  </a:ext>
                </a:extLst>
              </p:cNvPr>
              <p:cNvSpPr txBox="1"/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8E720EE-D916-409D-BEC9-4EE70670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Oval 116">
            <a:extLst>
              <a:ext uri="{FF2B5EF4-FFF2-40B4-BE49-F238E27FC236}">
                <a16:creationId xmlns:a16="http://schemas.microsoft.com/office/drawing/2014/main" xmlns="" id="{CFFEBB4E-8FBA-4FEC-BC15-B50E46E7CD72}"/>
              </a:ext>
            </a:extLst>
          </p:cNvPr>
          <p:cNvSpPr/>
          <p:nvPr/>
        </p:nvSpPr>
        <p:spPr>
          <a:xfrm>
            <a:off x="20638801" y="4452402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xmlns="" id="{55F0573A-F1D7-43F1-814F-70C476AB9E8C}"/>
                  </a:ext>
                </a:extLst>
              </p:cNvPr>
              <p:cNvSpPr txBox="1"/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𝑵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F0573A-F1D7-43F1-814F-70C476AB9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5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85" grpId="0"/>
      <p:bldP spid="113" grpId="0"/>
      <p:bldP spid="114" grpId="0"/>
      <p:bldP spid="115" grpId="0" animBg="1"/>
      <p:bldP spid="116" grpId="0"/>
      <p:bldP spid="117" grpId="0" animBg="1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1096575" y="5471114"/>
            <a:ext cx="22296825" cy="7863886"/>
            <a:chOff x="1270511" y="5867400"/>
            <a:chExt cx="22296825" cy="8700059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272210" y="6139006"/>
              <a:ext cx="22295126" cy="84284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906540" y="1634279"/>
            <a:ext cx="22486860" cy="3505199"/>
            <a:chOff x="1268078" y="3405486"/>
            <a:chExt cx="22486860" cy="3505199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2486860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fontAlgn="base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 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 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𝒂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𝒃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𝑩</m:t>
                        </m:r>
                      </m:e>
                    </m:acc>
                    <m:r>
                      <m:rPr>
                        <m:nor/>
                      </m:rPr>
                      <a:rPr lang="en-US" sz="4400" b="1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srgbClr val="000000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blipFill rotWithShape="1">
                <a:blip r:embed="rId3"/>
                <a:stretch>
                  <a:fillRect l="-1210" t="-4776" b="-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𝒂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𝟑</m:t>
                          </m:r>
                        </m:den>
                      </m:f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xmlns="" id="{04082AC6-AA1E-4DB7-9159-04FF43B3EE0A}"/>
                  </a:ext>
                </a:extLst>
              </p:cNvPr>
              <p:cNvSpPr txBox="1"/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𝑵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082AC6-AA1E-4DB7-9159-04FF43B3E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CA41A6FE-8539-4588-B1DF-C07A5045D1CA}"/>
                  </a:ext>
                </a:extLst>
              </p:cNvPr>
              <p:cNvSpPr txBox="1"/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𝒃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b="1" i="1">
                              <a:effectLst/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41A6FE-8539-4588-B1DF-C07A5045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837829" y="5829947"/>
            <a:ext cx="6506743" cy="4970750"/>
            <a:chOff x="16837829" y="5829947"/>
            <a:chExt cx="6506743" cy="4970750"/>
          </a:xfrm>
        </p:grpSpPr>
        <p:grpSp>
          <p:nvGrpSpPr>
            <p:cNvPr id="79" name="Group 78"/>
            <p:cNvGrpSpPr/>
            <p:nvPr/>
          </p:nvGrpSpPr>
          <p:grpSpPr>
            <a:xfrm>
              <a:off x="16837829" y="5829947"/>
              <a:ext cx="6506743" cy="4970750"/>
              <a:chOff x="-58522" y="-25012"/>
              <a:chExt cx="2612835" cy="1568189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848563" y="204826"/>
                <a:ext cx="409611" cy="965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07238" y="694944"/>
                <a:ext cx="1228725" cy="4749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Group 93"/>
              <p:cNvGrpSpPr/>
              <p:nvPr/>
            </p:nvGrpSpPr>
            <p:grpSpPr>
              <a:xfrm>
                <a:off x="-58522" y="-25012"/>
                <a:ext cx="2612835" cy="1568189"/>
                <a:chOff x="-58522" y="-25012"/>
                <a:chExt cx="2612835" cy="1568189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307238" y="204826"/>
                  <a:ext cx="1901825" cy="965200"/>
                  <a:chOff x="0" y="0"/>
                  <a:chExt cx="1901952" cy="965606"/>
                </a:xfrm>
              </p:grpSpPr>
              <p:cxnSp>
                <p:nvCxnSpPr>
                  <p:cNvPr id="102" name="Straight Connector 101"/>
                  <p:cNvCxnSpPr/>
                  <p:nvPr/>
                </p:nvCxnSpPr>
                <p:spPr>
                  <a:xfrm flipV="1">
                    <a:off x="0" y="0"/>
                    <a:ext cx="541020" cy="96456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0" y="965606"/>
                    <a:ext cx="190195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 flipV="1">
                    <a:off x="541324" y="0"/>
                    <a:ext cx="1360501" cy="9656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6" name="Text Box 263"/>
                <p:cNvSpPr txBox="1"/>
                <p:nvPr/>
              </p:nvSpPr>
              <p:spPr>
                <a:xfrm>
                  <a:off x="629107" y="-25012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vi-VN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</a:t>
                  </a: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A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7" name="Text Box 264"/>
                <p:cNvSpPr txBox="1"/>
                <p:nvPr/>
              </p:nvSpPr>
              <p:spPr>
                <a:xfrm>
                  <a:off x="782726" y="672998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G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8" name="Text Box 265"/>
                <p:cNvSpPr txBox="1"/>
                <p:nvPr/>
              </p:nvSpPr>
              <p:spPr>
                <a:xfrm>
                  <a:off x="2188553" y="1075246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C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9" name="Text Box 266"/>
                <p:cNvSpPr txBox="1"/>
                <p:nvPr/>
              </p:nvSpPr>
              <p:spPr>
                <a:xfrm>
                  <a:off x="-58522" y="1002182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 B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0" name="Text Box 267"/>
                <p:cNvSpPr txBox="1"/>
                <p:nvPr/>
              </p:nvSpPr>
              <p:spPr>
                <a:xfrm>
                  <a:off x="1046074" y="1170432"/>
                  <a:ext cx="490118" cy="3727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M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1" name="Text Box 268"/>
                <p:cNvSpPr txBox="1"/>
                <p:nvPr/>
              </p:nvSpPr>
              <p:spPr>
                <a:xfrm>
                  <a:off x="1537078" y="442915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N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</p:grpSp>
        </p:grpSp>
        <p:cxnSp>
          <p:nvCxnSpPr>
            <p:cNvPr id="80" name="Straight Arrow Connector 79"/>
            <p:cNvCxnSpPr/>
            <p:nvPr/>
          </p:nvCxnSpPr>
          <p:spPr>
            <a:xfrm>
              <a:off x="19097087" y="6558527"/>
              <a:ext cx="1038891" cy="3060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9097087" y="6558527"/>
              <a:ext cx="707799" cy="20391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17748808" y="8599172"/>
              <a:ext cx="2056965" cy="10169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19807668" y="8112200"/>
              <a:ext cx="1003683" cy="4871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5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5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𝑴</m:t>
                            </m:r>
                          </m:e>
                        </m:acc>
                      </m:e>
                    </m:d>
                  </m:oMath>
                </a14:m>
                <a:endPara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blipFill rotWithShape="1">
                <a:blip r:embed="rId8"/>
                <a:stretch>
                  <a:fillRect l="-1268"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31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76" grpId="0"/>
      <p:bldP spid="8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54">
            <a:extLst>
              <a:ext uri="{FF2B5EF4-FFF2-40B4-BE49-F238E27FC236}">
                <a16:creationId xmlns:a16="http://schemas.microsoft.com/office/drawing/2014/main" xmlns="" id="{3FE91C94-04BF-4FA7-8222-6AB31161F284}"/>
              </a:ext>
            </a:extLst>
          </p:cNvPr>
          <p:cNvGrpSpPr/>
          <p:nvPr/>
        </p:nvGrpSpPr>
        <p:grpSpPr>
          <a:xfrm>
            <a:off x="504708" y="1678055"/>
            <a:ext cx="22888692" cy="7496154"/>
            <a:chOff x="878326" y="3405486"/>
            <a:chExt cx="22479000" cy="8048108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xmlns="" id="{18C42423-50E8-448A-BC50-31F0BDC3C34D}"/>
                </a:ext>
              </a:extLst>
            </p:cNvPr>
            <p:cNvSpPr/>
            <p:nvPr/>
          </p:nvSpPr>
          <p:spPr>
            <a:xfrm>
              <a:off x="878326" y="3790950"/>
              <a:ext cx="22479000" cy="7662644"/>
            </a:xfrm>
            <a:prstGeom prst="roundRect">
              <a:avLst>
                <a:gd name="adj" fmla="val 5347"/>
              </a:avLst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xmlns="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xmlns="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xmlns="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xmlns="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xmlns="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xmlns="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xmlns="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xmlns="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xmlns="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xmlns="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xmlns="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xmlns="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xmlns="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xmlns="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xmlns="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xmlns="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xmlns="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xmlns="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xmlns="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xmlns="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xmlns="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xmlns="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xmlns="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xmlns="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xmlns="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xmlns="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xmlns="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xmlns="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2563881"/>
            <a:ext cx="10382016" cy="5665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 m/s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vi-VN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m/s. 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ầ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y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õ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vi-VN" sz="4000" b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blipFill rotWithShape="1">
                <a:blip r:embed="rId3"/>
                <a:stretch>
                  <a:fillRect l="-2054" r="-939" b="-12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14801616" y="4979121"/>
            <a:ext cx="2209800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18573516" y="6045921"/>
            <a:ext cx="22098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10">
            <a:extLst>
              <a:ext uri="{FF2B5EF4-FFF2-40B4-BE49-F238E27FC236}">
                <a16:creationId xmlns:a16="http://schemas.microsoft.com/office/drawing/2014/main" xmlns="" id="{B4162C80-7BCD-4002-B4D1-EEDB4C0D5E7E}"/>
              </a:ext>
            </a:extLst>
          </p:cNvPr>
          <p:cNvGrpSpPr/>
          <p:nvPr/>
        </p:nvGrpSpPr>
        <p:grpSpPr>
          <a:xfrm>
            <a:off x="552217" y="9506727"/>
            <a:ext cx="22841183" cy="3936968"/>
            <a:chOff x="1175494" y="5867400"/>
            <a:chExt cx="22841183" cy="4355591"/>
          </a:xfrm>
        </p:grpSpPr>
        <p:sp>
          <p:nvSpPr>
            <p:cNvPr id="44" name="Rounded Rectangle 52">
              <a:extLst>
                <a:ext uri="{FF2B5EF4-FFF2-40B4-BE49-F238E27FC236}">
                  <a16:creationId xmlns:a16="http://schemas.microsoft.com/office/drawing/2014/main" xmlns="" id="{2D339C7F-EACB-46C3-B982-83FBF4517FA5}"/>
                </a:ext>
              </a:extLst>
            </p:cNvPr>
            <p:cNvSpPr/>
            <p:nvPr/>
          </p:nvSpPr>
          <p:spPr>
            <a:xfrm>
              <a:off x="1175494" y="6324552"/>
              <a:ext cx="22841183" cy="38984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xmlns="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xmlns="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="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xmlns="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xmlns="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blipFill rotWithShape="1">
                <a:blip r:embed="rId6"/>
                <a:stretch>
                  <a:fillRect l="-1213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570607" y="11284070"/>
            <a:ext cx="22526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ờ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ố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4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blipFill rotWithShape="1">
                <a:blip r:embed="rId7"/>
                <a:stretch>
                  <a:fillRect l="-2457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blipFill rotWithShape="1">
                <a:blip r:embed="rId8"/>
                <a:stretch>
                  <a:fillRect l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79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50" grpId="0"/>
      <p:bldP spid="51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8" y="4803906"/>
            <a:ext cx="22434313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9" tIns="108855" rIns="217709" bIns="108855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𝒂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𝒃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blipFill>
                <a:blip r:embed="rId3"/>
                <a:stretch>
                  <a:fillRect t="-7483" b="-23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03" name="Rectangle 3"/>
              <p:cNvSpPr>
                <a:spLocks noChangeArrowheads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chấ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gi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ho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(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𝒄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0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blipFill>
                <a:blip r:embed="rId4"/>
                <a:stretch>
                  <a:fillRect l="-783" t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16"/>
          <p:cNvSpPr>
            <a:spLocks noChangeArrowheads="1"/>
          </p:cNvSpPr>
          <p:nvPr/>
        </p:nvSpPr>
        <p:spPr bwMode="auto">
          <a:xfrm rot="16200000">
            <a:off x="10333971" y="7235326"/>
            <a:ext cx="988364" cy="1742917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ãy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ê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2386219" y="7215358"/>
            <a:ext cx="1099721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pic>
        <p:nvPicPr>
          <p:cNvPr id="4" name="Picture 19">
            <a:extLst>
              <a:ext uri="{FF2B5EF4-FFF2-40B4-BE49-F238E27FC236}">
                <a16:creationId xmlns="" xmlns:a16="http://schemas.microsoft.com/office/drawing/2014/main" id="{859C15E1-3A9A-A4FD-0C5A-9185C6945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7766" y="8999060"/>
            <a:ext cx="6055663" cy="464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71183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7203" grpId="0"/>
      <p:bldP spid="33" grpId="0" animBg="1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83</TotalTime>
  <Words>5410</Words>
  <PresentationFormat>Custom</PresentationFormat>
  <Paragraphs>524</Paragraphs>
  <Slides>48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Office Theme</vt:lpstr>
      <vt:lpstr>1_Office Theme</vt:lpstr>
      <vt:lpstr>2_Office Theme</vt:lpstr>
      <vt:lpstr>3_Office Theme</vt:lpstr>
      <vt:lpstr>5_Office Theme</vt:lpstr>
      <vt:lpstr>4_Office Theme</vt:lpstr>
      <vt:lpstr>6_Office Theme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11T13:43:04Z</dcterms:modified>
</cp:coreProperties>
</file>